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4A8AB6" w14:textId="77777777" w:rsidR="00150D2C" w:rsidRPr="004A1A22" w:rsidRDefault="00150D2C" w:rsidP="00910838">
      <w:pPr>
        <w:pStyle w:val="Title"/>
        <w:tabs>
          <w:tab w:val="clear" w:pos="4320"/>
          <w:tab w:val="clear" w:pos="6480"/>
          <w:tab w:val="right" w:pos="9360"/>
        </w:tabs>
        <w:rPr>
          <w:sz w:val="28"/>
          <w:szCs w:val="28"/>
        </w:rPr>
      </w:pPr>
      <w:r w:rsidRPr="004A1A22">
        <w:rPr>
          <w:sz w:val="28"/>
          <w:szCs w:val="28"/>
        </w:rPr>
        <w:t>Three-Dimensional Constraints</w:t>
      </w:r>
    </w:p>
    <w:p w14:paraId="0BB81AD9" w14:textId="77777777" w:rsidR="00150D2C" w:rsidRDefault="00150D2C" w:rsidP="00910838">
      <w:pPr>
        <w:tabs>
          <w:tab w:val="right" w:pos="9360"/>
        </w:tabs>
      </w:pPr>
    </w:p>
    <w:p w14:paraId="30EAA92F" w14:textId="77777777" w:rsidR="005847C4" w:rsidRDefault="005847C4" w:rsidP="005847C4">
      <w:pPr>
        <w:tabs>
          <w:tab w:val="left" w:pos="2160"/>
          <w:tab w:val="left" w:pos="4320"/>
          <w:tab w:val="left" w:pos="6480"/>
        </w:tabs>
        <w:rPr>
          <w:b/>
          <w:u w:val="single"/>
        </w:rPr>
      </w:pPr>
      <w:r w:rsidRPr="00D17CDE">
        <w:rPr>
          <w:b/>
          <w:u w:val="single"/>
        </w:rPr>
        <w:t>General</w:t>
      </w:r>
    </w:p>
    <w:p w14:paraId="35694C50" w14:textId="77777777" w:rsidR="00C10E8B" w:rsidRPr="00D17CDE" w:rsidRDefault="00C10E8B" w:rsidP="005847C4">
      <w:pPr>
        <w:tabs>
          <w:tab w:val="left" w:pos="2160"/>
          <w:tab w:val="left" w:pos="4320"/>
          <w:tab w:val="left" w:pos="6480"/>
        </w:tabs>
        <w:rPr>
          <w:b/>
          <w:u w:val="single"/>
        </w:rPr>
      </w:pPr>
    </w:p>
    <w:p w14:paraId="23A1638B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14"/>
        </w:rPr>
        <w:object w:dxaOrig="999" w:dyaOrig="400" w14:anchorId="0ACBA8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45pt;height:23.55pt" o:ole="">
            <v:imagedata r:id="rId6" o:title=""/>
          </v:shape>
          <o:OLEObject Type="Embed" ProgID="Equation.DSMT4" ShapeID="_x0000_i1025" DrawAspect="Content" ObjectID="_1682240977" r:id="rId7"/>
        </w:object>
      </w:r>
    </w:p>
    <w:p w14:paraId="0174941B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706283A8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40"/>
        </w:rPr>
        <w:object w:dxaOrig="2620" w:dyaOrig="920" w14:anchorId="420DED8F">
          <v:shape id="_x0000_i1026" type="#_x0000_t75" style="width:126pt;height:55.85pt" o:ole="">
            <v:imagedata r:id="rId8" o:title=""/>
          </v:shape>
          <o:OLEObject Type="Embed" ProgID="Equation.DSMT4" ShapeID="_x0000_i1026" DrawAspect="Content" ObjectID="_1682240978" r:id="rId9"/>
        </w:object>
      </w:r>
    </w:p>
    <w:p w14:paraId="0E61B88D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55F1A342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16"/>
        </w:rPr>
        <w:object w:dxaOrig="3739" w:dyaOrig="440" w14:anchorId="2B5F539A">
          <v:shape id="_x0000_i1027" type="#_x0000_t75" style="width:188.3pt;height:24.9pt" o:ole="">
            <v:imagedata r:id="rId10" o:title=""/>
          </v:shape>
          <o:OLEObject Type="Embed" ProgID="Equation.DSMT4" ShapeID="_x0000_i1027" DrawAspect="Content" ObjectID="_1682240979" r:id="rId11"/>
        </w:object>
      </w:r>
    </w:p>
    <w:p w14:paraId="3210F0FF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4EFA2E31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6ECAF98C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44"/>
        </w:rPr>
        <w:object w:dxaOrig="5420" w:dyaOrig="999" w14:anchorId="03170DD2">
          <v:shape id="_x0000_i1028" type="#_x0000_t75" style="width:260.3pt;height:60pt" o:ole="">
            <v:imagedata r:id="rId12" o:title=""/>
          </v:shape>
          <o:OLEObject Type="Embed" ProgID="Equation.DSMT4" ShapeID="_x0000_i1028" DrawAspect="Content" ObjectID="_1682240980" r:id="rId13"/>
        </w:object>
      </w:r>
    </w:p>
    <w:p w14:paraId="7BD45156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1B415C96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22"/>
        </w:rPr>
        <w:object w:dxaOrig="6399" w:dyaOrig="520" w14:anchorId="2679E0B8">
          <v:shape id="_x0000_i1029" type="#_x0000_t75" style="width:322.6pt;height:27.7pt" o:ole="">
            <v:imagedata r:id="rId14" o:title=""/>
          </v:shape>
          <o:OLEObject Type="Embed" ProgID="Equation.DSMT4" ShapeID="_x0000_i1029" DrawAspect="Content" ObjectID="_1682240981" r:id="rId15"/>
        </w:object>
      </w:r>
    </w:p>
    <w:p w14:paraId="3589A236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7C20C289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0FD40892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82"/>
        </w:rPr>
        <w:object w:dxaOrig="9080" w:dyaOrig="1560" w14:anchorId="2CAECBDD">
          <v:shape id="_x0000_i1030" type="#_x0000_t75" style="width:454.15pt;height:73.85pt" o:ole="">
            <v:imagedata r:id="rId16" o:title=""/>
          </v:shape>
          <o:OLEObject Type="Embed" ProgID="Equation.DSMT4" ShapeID="_x0000_i1030" DrawAspect="Content" ObjectID="_1682240982" r:id="rId17"/>
        </w:object>
      </w:r>
    </w:p>
    <w:p w14:paraId="545973D2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06BD34A1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2398C933" w14:textId="77777777" w:rsidR="00F63694" w:rsidRDefault="00C10E8B" w:rsidP="00F63694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148"/>
        </w:rPr>
        <w:object w:dxaOrig="9040" w:dyaOrig="2960" w14:anchorId="48CF9FAC">
          <v:shape id="_x0000_i1031" type="#_x0000_t75" style="width:452.3pt;height:154.15pt" o:ole="">
            <v:imagedata r:id="rId18" o:title=""/>
          </v:shape>
          <o:OLEObject Type="Embed" ProgID="Equation.DSMT4" ShapeID="_x0000_i1031" DrawAspect="Content" ObjectID="_1682240983" r:id="rId19"/>
        </w:object>
      </w:r>
    </w:p>
    <w:p w14:paraId="376B72A9" w14:textId="77777777" w:rsidR="00F63694" w:rsidRDefault="00F63694" w:rsidP="00F63694">
      <w:pPr>
        <w:tabs>
          <w:tab w:val="left" w:pos="2160"/>
          <w:tab w:val="left" w:pos="4320"/>
          <w:tab w:val="left" w:pos="6480"/>
        </w:tabs>
      </w:pPr>
    </w:p>
    <w:p w14:paraId="301A7BA9" w14:textId="77777777" w:rsidR="00F63694" w:rsidRDefault="00F63694">
      <w:pPr>
        <w:rPr>
          <w:b/>
          <w:bCs/>
          <w:u w:val="single"/>
        </w:rPr>
      </w:pPr>
    </w:p>
    <w:p w14:paraId="0306DA11" w14:textId="77777777" w:rsidR="00C10E8B" w:rsidRDefault="00C10E8B" w:rsidP="00690CCB">
      <w:pPr>
        <w:tabs>
          <w:tab w:val="left" w:pos="2160"/>
          <w:tab w:val="left" w:pos="4320"/>
          <w:tab w:val="left" w:pos="6480"/>
        </w:tabs>
        <w:rPr>
          <w:b/>
          <w:u w:val="single"/>
        </w:rPr>
      </w:pPr>
    </w:p>
    <w:p w14:paraId="38E85F38" w14:textId="77777777" w:rsidR="00690CCB" w:rsidRPr="00CD080A" w:rsidRDefault="00690CCB" w:rsidP="00690CCB">
      <w:pPr>
        <w:tabs>
          <w:tab w:val="left" w:pos="2160"/>
          <w:tab w:val="left" w:pos="4320"/>
          <w:tab w:val="left" w:pos="6480"/>
        </w:tabs>
        <w:rPr>
          <w:b/>
          <w:u w:val="single"/>
        </w:rPr>
      </w:pPr>
      <w:r>
        <w:rPr>
          <w:b/>
          <w:u w:val="single"/>
        </w:rPr>
        <w:lastRenderedPageBreak/>
        <w:t>S</w:t>
      </w:r>
      <w:r w:rsidRPr="00CD080A">
        <w:rPr>
          <w:b/>
          <w:u w:val="single"/>
        </w:rPr>
        <w:t>cleronomic constraints</w:t>
      </w:r>
    </w:p>
    <w:p w14:paraId="4599C528" w14:textId="77777777" w:rsidR="00690CCB" w:rsidRDefault="00690CCB" w:rsidP="00690CCB">
      <w:pPr>
        <w:tabs>
          <w:tab w:val="left" w:pos="2160"/>
          <w:tab w:val="left" w:pos="4320"/>
          <w:tab w:val="left" w:pos="6480"/>
        </w:tabs>
      </w:pPr>
    </w:p>
    <w:p w14:paraId="372D69E5" w14:textId="77777777" w:rsidR="00690CCB" w:rsidRDefault="00690CCB" w:rsidP="00690CCB">
      <w:pPr>
        <w:tabs>
          <w:tab w:val="left" w:pos="2160"/>
          <w:tab w:val="left" w:pos="4320"/>
          <w:tab w:val="left" w:pos="6480"/>
        </w:tabs>
      </w:pPr>
      <w:r>
        <w:t>independent of time such as mechanical joints</w:t>
      </w:r>
    </w:p>
    <w:p w14:paraId="64445247" w14:textId="77777777" w:rsidR="00690CCB" w:rsidRDefault="00690CCB" w:rsidP="00690CCB">
      <w:pPr>
        <w:tabs>
          <w:tab w:val="left" w:pos="2160"/>
          <w:tab w:val="left" w:pos="4320"/>
          <w:tab w:val="left" w:pos="6480"/>
        </w:tabs>
      </w:pPr>
    </w:p>
    <w:p w14:paraId="2C1550B3" w14:textId="77777777" w:rsidR="00690CCB" w:rsidRDefault="00C10E8B" w:rsidP="00690CCB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22"/>
        </w:rPr>
        <w:object w:dxaOrig="2180" w:dyaOrig="520" w14:anchorId="602D60C6">
          <v:shape id="_x0000_i1032" type="#_x0000_t75" style="width:113.55pt;height:27.7pt" o:ole="">
            <v:imagedata r:id="rId20" o:title=""/>
          </v:shape>
          <o:OLEObject Type="Embed" ProgID="Equation.DSMT4" ShapeID="_x0000_i1032" DrawAspect="Content" ObjectID="_1682240984" r:id="rId21"/>
        </w:object>
      </w:r>
    </w:p>
    <w:p w14:paraId="48C5B3E0" w14:textId="77777777" w:rsidR="00690CCB" w:rsidRDefault="00690CCB" w:rsidP="00690CCB">
      <w:pPr>
        <w:tabs>
          <w:tab w:val="left" w:pos="2160"/>
          <w:tab w:val="left" w:pos="4320"/>
          <w:tab w:val="left" w:pos="6480"/>
        </w:tabs>
      </w:pPr>
    </w:p>
    <w:p w14:paraId="639271D6" w14:textId="77777777" w:rsidR="00690CCB" w:rsidRDefault="00C10E8B" w:rsidP="00690CCB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22"/>
        </w:rPr>
        <w:object w:dxaOrig="2540" w:dyaOrig="520" w14:anchorId="47E67D39">
          <v:shape id="_x0000_i1033" type="#_x0000_t75" style="width:127.4pt;height:27.7pt" o:ole="">
            <v:imagedata r:id="rId22" o:title=""/>
          </v:shape>
          <o:OLEObject Type="Embed" ProgID="Equation.DSMT4" ShapeID="_x0000_i1033" DrawAspect="Content" ObjectID="_1682240985" r:id="rId23"/>
        </w:object>
      </w:r>
    </w:p>
    <w:p w14:paraId="04261A4E" w14:textId="77777777" w:rsidR="00690CCB" w:rsidRDefault="00690CCB" w:rsidP="00690CCB">
      <w:pPr>
        <w:tabs>
          <w:tab w:val="left" w:pos="2160"/>
          <w:tab w:val="left" w:pos="4320"/>
          <w:tab w:val="left" w:pos="6480"/>
        </w:tabs>
      </w:pPr>
    </w:p>
    <w:p w14:paraId="44CBC39B" w14:textId="77777777" w:rsidR="00690CCB" w:rsidRDefault="00C10E8B" w:rsidP="00690CCB">
      <w:pPr>
        <w:tabs>
          <w:tab w:val="left" w:pos="2160"/>
          <w:tab w:val="left" w:pos="4320"/>
          <w:tab w:val="left" w:pos="6480"/>
        </w:tabs>
      </w:pPr>
      <w:r w:rsidRPr="00C10E8B">
        <w:rPr>
          <w:position w:val="-22"/>
        </w:rPr>
        <w:object w:dxaOrig="2580" w:dyaOrig="520" w14:anchorId="705EBFC2">
          <v:shape id="_x0000_i1034" type="#_x0000_t75" style="width:133.85pt;height:27.7pt" o:ole="">
            <v:imagedata r:id="rId24" o:title=""/>
          </v:shape>
          <o:OLEObject Type="Embed" ProgID="Equation.DSMT4" ShapeID="_x0000_i1034" DrawAspect="Content" ObjectID="_1682240986" r:id="rId25"/>
        </w:object>
      </w:r>
    </w:p>
    <w:p w14:paraId="581BDDA9" w14:textId="77777777" w:rsidR="008F3A7E" w:rsidRDefault="008F3A7E" w:rsidP="008F3A7E"/>
    <w:p w14:paraId="401379C1" w14:textId="77777777" w:rsidR="008F3A7E" w:rsidRPr="00830826" w:rsidRDefault="008F3A7E" w:rsidP="008F3A7E">
      <w:r w:rsidRPr="00830826">
        <w:t xml:space="preserve">use same </w:t>
      </w:r>
      <w:r w:rsidRPr="00830826">
        <w:rPr>
          <w:position w:val="-14"/>
        </w:rPr>
        <w:object w:dxaOrig="400" w:dyaOrig="400" w14:anchorId="7DEF5D53">
          <v:shape id="_x0000_i1035" type="#_x0000_t75" style="width:19.85pt;height:19.4pt" o:ole="">
            <v:imagedata r:id="rId26" o:title=""/>
          </v:shape>
          <o:OLEObject Type="Embed" ProgID="Equation.DSMT4" ShapeID="_x0000_i1035" DrawAspect="Content" ObjectID="_1682240987" r:id="rId27"/>
        </w:object>
      </w:r>
      <w:r w:rsidRPr="00830826">
        <w:t xml:space="preserve"> for both </w:t>
      </w:r>
      <w:r w:rsidRPr="00830826">
        <w:rPr>
          <w:position w:val="-14"/>
        </w:rPr>
        <w:object w:dxaOrig="480" w:dyaOrig="400" w14:anchorId="62DC3010">
          <v:shape id="_x0000_i1036" type="#_x0000_t75" style="width:24.45pt;height:19.85pt" o:ole="">
            <v:imagedata r:id="rId28" o:title=""/>
          </v:shape>
          <o:OLEObject Type="Embed" ProgID="Equation.DSMT4" ShapeID="_x0000_i1036" DrawAspect="Content" ObjectID="_1682240988" r:id="rId29"/>
        </w:object>
      </w:r>
      <w:r w:rsidRPr="00830826">
        <w:t xml:space="preserve"> and </w:t>
      </w:r>
      <w:r w:rsidRPr="00830826">
        <w:rPr>
          <w:position w:val="-14"/>
        </w:rPr>
        <w:object w:dxaOrig="420" w:dyaOrig="400" w14:anchorId="342CB9D8">
          <v:shape id="_x0000_i1037" type="#_x0000_t75" style="width:21.25pt;height:19.4pt" o:ole="">
            <v:imagedata r:id="rId30" o:title=""/>
          </v:shape>
          <o:OLEObject Type="Embed" ProgID="Equation.DSMT4" ShapeID="_x0000_i1037" DrawAspect="Content" ObjectID="_1682240989" r:id="rId31"/>
        </w:object>
      </w:r>
      <w:r w:rsidRPr="00830826">
        <w:t xml:space="preserve"> </w:t>
      </w:r>
      <w:proofErr w:type="gramStart"/>
      <w:r w:rsidRPr="00830826">
        <w:t>solutions</w:t>
      </w:r>
      <w:proofErr w:type="gramEnd"/>
    </w:p>
    <w:p w14:paraId="4632C764" w14:textId="77777777" w:rsidR="008F3A7E" w:rsidRPr="00DE0BB5" w:rsidRDefault="008F3A7E" w:rsidP="008F3A7E">
      <w:pPr>
        <w:rPr>
          <w:highlight w:val="cyan"/>
        </w:rPr>
      </w:pPr>
    </w:p>
    <w:p w14:paraId="25181ED9" w14:textId="77777777" w:rsidR="008F3A7E" w:rsidRDefault="008F3A7E" w:rsidP="008F3A7E">
      <w:r w:rsidRPr="008632C9">
        <w:t xml:space="preserve">must use </w:t>
      </w:r>
      <w:r w:rsidRPr="008632C9">
        <w:rPr>
          <w:position w:val="-14"/>
        </w:rPr>
        <w:object w:dxaOrig="540" w:dyaOrig="400" w14:anchorId="32E259C1">
          <v:shape id="_x0000_i1038" type="#_x0000_t75" style="width:27.7pt;height:19.85pt" o:ole="">
            <v:imagedata r:id="rId32" o:title=""/>
          </v:shape>
          <o:OLEObject Type="Embed" ProgID="Equation.DSMT4" ShapeID="_x0000_i1038" DrawAspect="Content" ObjectID="_1682240990" r:id="rId33"/>
        </w:object>
      </w:r>
      <w:r w:rsidRPr="008632C9">
        <w:t xml:space="preserve"> for </w:t>
      </w:r>
      <w:r w:rsidRPr="008632C9">
        <w:rPr>
          <w:position w:val="-14"/>
        </w:rPr>
        <w:object w:dxaOrig="480" w:dyaOrig="400" w14:anchorId="309A0320">
          <v:shape id="_x0000_i1039" type="#_x0000_t75" style="width:23.55pt;height:19.85pt" o:ole="">
            <v:imagedata r:id="rId34" o:title=""/>
          </v:shape>
          <o:OLEObject Type="Embed" ProgID="Equation.DSMT4" ShapeID="_x0000_i1039" DrawAspect="Content" ObjectID="_1682240991" r:id="rId35"/>
        </w:object>
      </w:r>
      <w:r w:rsidRPr="008632C9">
        <w:t xml:space="preserve"> and different </w:t>
      </w:r>
      <w:r w:rsidRPr="008632C9">
        <w:rPr>
          <w:position w:val="-16"/>
        </w:rPr>
        <w:object w:dxaOrig="520" w:dyaOrig="440" w14:anchorId="1F76BD71">
          <v:shape id="_x0000_i1040" type="#_x0000_t75" style="width:25.85pt;height:21.25pt" o:ole="">
            <v:imagedata r:id="rId36" o:title=""/>
          </v:shape>
          <o:OLEObject Type="Embed" ProgID="Equation.DSMT4" ShapeID="_x0000_i1040" DrawAspect="Content" ObjectID="_1682240992" r:id="rId37"/>
        </w:object>
      </w:r>
      <w:r w:rsidRPr="008632C9">
        <w:t xml:space="preserve"> for </w:t>
      </w:r>
      <w:r w:rsidRPr="008632C9">
        <w:rPr>
          <w:position w:val="-14"/>
        </w:rPr>
        <w:object w:dxaOrig="440" w:dyaOrig="400" w14:anchorId="294E5139">
          <v:shape id="_x0000_i1041" type="#_x0000_t75" style="width:22.15pt;height:19.4pt" o:ole="">
            <v:imagedata r:id="rId38" o:title=""/>
          </v:shape>
          <o:OLEObject Type="Embed" ProgID="Equation.DSMT4" ShapeID="_x0000_i1041" DrawAspect="Content" ObjectID="_1682240993" r:id="rId39"/>
        </w:object>
      </w:r>
      <w:r w:rsidRPr="008632C9">
        <w:t xml:space="preserve"> </w:t>
      </w:r>
      <w:proofErr w:type="gramStart"/>
      <w:r w:rsidRPr="008632C9">
        <w:t>solutions</w:t>
      </w:r>
      <w:proofErr w:type="gramEnd"/>
    </w:p>
    <w:p w14:paraId="2964244E" w14:textId="77777777" w:rsidR="008F3A7E" w:rsidRPr="00DE0BB5" w:rsidRDefault="008F3A7E" w:rsidP="008F3A7E">
      <w:pPr>
        <w:rPr>
          <w:highlight w:val="cyan"/>
        </w:rPr>
      </w:pPr>
    </w:p>
    <w:p w14:paraId="01D18407" w14:textId="77777777" w:rsidR="008F3A7E" w:rsidRDefault="008F3A7E" w:rsidP="008F3A7E">
      <w:r w:rsidRPr="00A54273">
        <w:t xml:space="preserve">must use </w:t>
      </w:r>
      <w:r w:rsidRPr="00A54273">
        <w:rPr>
          <w:position w:val="-14"/>
        </w:rPr>
        <w:object w:dxaOrig="540" w:dyaOrig="400" w14:anchorId="3C8EC1E3">
          <v:shape id="_x0000_i1042" type="#_x0000_t75" style="width:27.7pt;height:19.85pt" o:ole="">
            <v:imagedata r:id="rId40" o:title=""/>
          </v:shape>
          <o:OLEObject Type="Embed" ProgID="Equation.DSMT4" ShapeID="_x0000_i1042" DrawAspect="Content" ObjectID="_1682240994" r:id="rId41"/>
        </w:object>
      </w:r>
      <w:r w:rsidRPr="00A54273">
        <w:t xml:space="preserve"> for </w:t>
      </w:r>
      <w:r w:rsidRPr="00A54273">
        <w:rPr>
          <w:position w:val="-14"/>
        </w:rPr>
        <w:object w:dxaOrig="480" w:dyaOrig="400" w14:anchorId="4BB0F48F">
          <v:shape id="_x0000_i1043" type="#_x0000_t75" style="width:23.55pt;height:19.85pt" o:ole="">
            <v:imagedata r:id="rId42" o:title=""/>
          </v:shape>
          <o:OLEObject Type="Embed" ProgID="Equation.DSMT4" ShapeID="_x0000_i1043" DrawAspect="Content" ObjectID="_1682240995" r:id="rId43"/>
        </w:object>
      </w:r>
      <w:r w:rsidRPr="00A54273">
        <w:t xml:space="preserve"> and different </w:t>
      </w:r>
      <w:r w:rsidRPr="00A54273">
        <w:rPr>
          <w:position w:val="-16"/>
        </w:rPr>
        <w:object w:dxaOrig="520" w:dyaOrig="440" w14:anchorId="5EA2FCA5">
          <v:shape id="_x0000_i1044" type="#_x0000_t75" style="width:25.85pt;height:21.25pt" o:ole="">
            <v:imagedata r:id="rId44" o:title=""/>
          </v:shape>
          <o:OLEObject Type="Embed" ProgID="Equation.DSMT4" ShapeID="_x0000_i1044" DrawAspect="Content" ObjectID="_1682240996" r:id="rId45"/>
        </w:object>
      </w:r>
      <w:r w:rsidRPr="00A54273">
        <w:t xml:space="preserve"> for </w:t>
      </w:r>
      <w:r w:rsidRPr="00A54273">
        <w:rPr>
          <w:position w:val="-18"/>
        </w:rPr>
        <w:object w:dxaOrig="440" w:dyaOrig="480" w14:anchorId="2DC338F5">
          <v:shape id="_x0000_i1045" type="#_x0000_t75" style="width:22.15pt;height:23.55pt" o:ole="">
            <v:imagedata r:id="rId46" o:title=""/>
          </v:shape>
          <o:OLEObject Type="Embed" ProgID="Equation.DSMT4" ShapeID="_x0000_i1045" DrawAspect="Content" ObjectID="_1682240997" r:id="rId47"/>
        </w:object>
      </w:r>
      <w:r w:rsidRPr="00A54273">
        <w:t xml:space="preserve"> </w:t>
      </w:r>
      <w:proofErr w:type="gramStart"/>
      <w:r w:rsidRPr="00A54273">
        <w:t>solution</w:t>
      </w:r>
      <w:r w:rsidR="00C31CFD" w:rsidRPr="00A54273">
        <w:t>s</w:t>
      </w:r>
      <w:proofErr w:type="gramEnd"/>
      <w:r w:rsidR="00C31CFD" w:rsidRPr="00A54273">
        <w:t xml:space="preserve"> </w:t>
      </w:r>
    </w:p>
    <w:p w14:paraId="5DC2C327" w14:textId="77777777" w:rsidR="00690F25" w:rsidRPr="003351D0" w:rsidRDefault="00690F25" w:rsidP="00690F25">
      <w:pPr>
        <w:tabs>
          <w:tab w:val="center" w:pos="2880"/>
          <w:tab w:val="center" w:pos="9360"/>
        </w:tabs>
        <w:rPr>
          <w:highlight w:val="yellow"/>
        </w:rPr>
      </w:pPr>
    </w:p>
    <w:p w14:paraId="13C59B5F" w14:textId="77777777" w:rsidR="00690F25" w:rsidRPr="003351D0" w:rsidRDefault="00690F25" w:rsidP="00690F25">
      <w:pPr>
        <w:tabs>
          <w:tab w:val="center" w:pos="2880"/>
          <w:tab w:val="center" w:pos="9360"/>
        </w:tabs>
        <w:rPr>
          <w:b/>
          <w:highlight w:val="yellow"/>
        </w:rPr>
      </w:pPr>
    </w:p>
    <w:p w14:paraId="1EE63AB8" w14:textId="77777777" w:rsidR="00C74263" w:rsidRPr="005847C4" w:rsidRDefault="00C74263" w:rsidP="00C74263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</w:t>
      </w:r>
      <w:r w:rsidRPr="005847C4">
        <w:rPr>
          <w:b/>
          <w:bCs/>
          <w:u w:val="single"/>
        </w:rPr>
        <w:t>pherical</w:t>
      </w:r>
    </w:p>
    <w:p w14:paraId="016768F5" w14:textId="77777777" w:rsidR="00C74263" w:rsidRDefault="00C74263" w:rsidP="00C74263">
      <w:pPr>
        <w:tabs>
          <w:tab w:val="right" w:pos="9360"/>
        </w:tabs>
        <w:rPr>
          <w:b/>
          <w:bCs/>
        </w:rPr>
      </w:pPr>
    </w:p>
    <w:p w14:paraId="773236BF" w14:textId="77777777" w:rsidR="00C74263" w:rsidRDefault="00C10E8B" w:rsidP="00C74263">
      <w:pPr>
        <w:tabs>
          <w:tab w:val="right" w:pos="9360"/>
        </w:tabs>
      </w:pPr>
      <w:r w:rsidRPr="00C10E8B">
        <w:rPr>
          <w:position w:val="-16"/>
        </w:rPr>
        <w:object w:dxaOrig="2760" w:dyaOrig="480" w14:anchorId="356CE1E0">
          <v:shape id="_x0000_i1046" type="#_x0000_t75" style="width:136.6pt;height:24.45pt" o:ole="">
            <v:imagedata r:id="rId48" o:title=""/>
          </v:shape>
          <o:OLEObject Type="Embed" ProgID="Equation.DSMT4" ShapeID="_x0000_i1046" DrawAspect="Content" ObjectID="_1682240998" r:id="rId49"/>
        </w:object>
      </w:r>
    </w:p>
    <w:p w14:paraId="5C6B42FC" w14:textId="77777777" w:rsidR="00C74263" w:rsidRDefault="00C74263" w:rsidP="00C74263">
      <w:pPr>
        <w:tabs>
          <w:tab w:val="right" w:pos="9360"/>
        </w:tabs>
      </w:pPr>
    </w:p>
    <w:p w14:paraId="19F59DD5" w14:textId="77777777" w:rsidR="00C74263" w:rsidRDefault="00C10E8B" w:rsidP="00C74263">
      <w:pPr>
        <w:tabs>
          <w:tab w:val="right" w:pos="9360"/>
        </w:tabs>
      </w:pPr>
      <w:r w:rsidRPr="00C10E8B">
        <w:rPr>
          <w:position w:val="-66"/>
        </w:rPr>
        <w:object w:dxaOrig="2340" w:dyaOrig="1420" w14:anchorId="2D22242B">
          <v:shape id="_x0000_i1047" type="#_x0000_t75" style="width:114.45pt;height:1in" o:ole="">
            <v:imagedata r:id="rId50" o:title=""/>
          </v:shape>
          <o:OLEObject Type="Embed" ProgID="Equation.DSMT4" ShapeID="_x0000_i1047" DrawAspect="Content" ObjectID="_1682240999" r:id="rId51"/>
        </w:object>
      </w:r>
    </w:p>
    <w:p w14:paraId="7EB4B783" w14:textId="77777777" w:rsidR="00C74263" w:rsidRDefault="00C74263" w:rsidP="00C74263">
      <w:pPr>
        <w:tabs>
          <w:tab w:val="right" w:pos="9360"/>
        </w:tabs>
      </w:pPr>
    </w:p>
    <w:p w14:paraId="75F11333" w14:textId="77777777" w:rsidR="00C74263" w:rsidRDefault="00C10E8B" w:rsidP="00C74263">
      <w:pPr>
        <w:tabs>
          <w:tab w:val="right" w:pos="9360"/>
        </w:tabs>
      </w:pPr>
      <w:r w:rsidRPr="00C10E8B">
        <w:rPr>
          <w:position w:val="-66"/>
        </w:rPr>
        <w:object w:dxaOrig="2700" w:dyaOrig="1420" w14:anchorId="11D25EA4">
          <v:shape id="_x0000_i1048" type="#_x0000_t75" style="width:134.3pt;height:1in" o:ole="">
            <v:imagedata r:id="rId52" o:title=""/>
          </v:shape>
          <o:OLEObject Type="Embed" ProgID="Equation.DSMT4" ShapeID="_x0000_i1048" DrawAspect="Content" ObjectID="_1682241000" r:id="rId53"/>
        </w:object>
      </w:r>
    </w:p>
    <w:p w14:paraId="3C7A7A0C" w14:textId="77777777" w:rsidR="00C74263" w:rsidRDefault="00C74263" w:rsidP="00C74263">
      <w:pPr>
        <w:tabs>
          <w:tab w:val="right" w:pos="9360"/>
        </w:tabs>
      </w:pPr>
    </w:p>
    <w:p w14:paraId="41A8F534" w14:textId="77777777" w:rsidR="00C74263" w:rsidRDefault="008F3A7E" w:rsidP="00C74263">
      <w:pPr>
        <w:tabs>
          <w:tab w:val="right" w:pos="9360"/>
        </w:tabs>
      </w:pPr>
      <w:r w:rsidRPr="00C10E8B">
        <w:rPr>
          <w:position w:val="-14"/>
        </w:rPr>
        <w:object w:dxaOrig="1460" w:dyaOrig="400" w14:anchorId="4E8564F6">
          <v:shape id="_x0000_i1049" type="#_x0000_t75" style="width:76.15pt;height:23.55pt" o:ole="">
            <v:imagedata r:id="rId54" o:title=""/>
          </v:shape>
          <o:OLEObject Type="Embed" ProgID="Equation.DSMT4" ShapeID="_x0000_i1049" DrawAspect="Content" ObjectID="_1682241001" r:id="rId55"/>
        </w:object>
      </w:r>
    </w:p>
    <w:p w14:paraId="09D39360" w14:textId="77777777" w:rsidR="00C74263" w:rsidRDefault="00C74263" w:rsidP="00C74263">
      <w:pPr>
        <w:tabs>
          <w:tab w:val="right" w:pos="9360"/>
        </w:tabs>
      </w:pPr>
    </w:p>
    <w:p w14:paraId="14C9884B" w14:textId="77777777" w:rsidR="00C74263" w:rsidRDefault="00C10E8B" w:rsidP="00C74263">
      <w:pPr>
        <w:tabs>
          <w:tab w:val="right" w:pos="9360"/>
        </w:tabs>
      </w:pPr>
      <w:r w:rsidRPr="00C10E8B">
        <w:rPr>
          <w:position w:val="-16"/>
        </w:rPr>
        <w:object w:dxaOrig="4660" w:dyaOrig="440" w14:anchorId="6E7F11B9">
          <v:shape id="_x0000_i1050" type="#_x0000_t75" style="width:229.4pt;height:23.55pt" o:ole="">
            <v:imagedata r:id="rId56" o:title=""/>
          </v:shape>
          <o:OLEObject Type="Embed" ProgID="Equation.DSMT4" ShapeID="_x0000_i1050" DrawAspect="Content" ObjectID="_1682241002" r:id="rId57"/>
        </w:object>
      </w:r>
    </w:p>
    <w:p w14:paraId="127E647D" w14:textId="77777777" w:rsidR="00422C41" w:rsidRDefault="00422C41" w:rsidP="00C74263">
      <w:pPr>
        <w:tabs>
          <w:tab w:val="right" w:pos="9360"/>
        </w:tabs>
      </w:pPr>
    </w:p>
    <w:p w14:paraId="15E1CE94" w14:textId="77777777" w:rsidR="00422C41" w:rsidRDefault="00E169C6" w:rsidP="00C74263">
      <w:pPr>
        <w:tabs>
          <w:tab w:val="right" w:pos="9360"/>
        </w:tabs>
      </w:pPr>
      <w:r w:rsidRPr="00C10E8B">
        <w:rPr>
          <w:position w:val="-12"/>
        </w:rPr>
        <w:object w:dxaOrig="4140" w:dyaOrig="400" w14:anchorId="1BD7D6AD">
          <v:shape id="_x0000_i1051" type="#_x0000_t75" style="width:205.4pt;height:22.6pt" o:ole="">
            <v:imagedata r:id="rId58" o:title=""/>
          </v:shape>
          <o:OLEObject Type="Embed" ProgID="Equation.DSMT4" ShapeID="_x0000_i1051" DrawAspect="Content" ObjectID="_1682241003" r:id="rId59"/>
        </w:object>
      </w:r>
    </w:p>
    <w:p w14:paraId="12BEBBF7" w14:textId="77777777" w:rsidR="00422C41" w:rsidRPr="003351D0" w:rsidRDefault="00422C41" w:rsidP="00422C41">
      <w:pPr>
        <w:tabs>
          <w:tab w:val="center" w:pos="2880"/>
          <w:tab w:val="center" w:pos="9360"/>
        </w:tabs>
        <w:rPr>
          <w:highlight w:val="yellow"/>
        </w:rPr>
      </w:pPr>
    </w:p>
    <w:p w14:paraId="3A3DAF0C" w14:textId="13632F10" w:rsidR="00830826" w:rsidRDefault="00830826" w:rsidP="00830826">
      <w:pPr>
        <w:tabs>
          <w:tab w:val="center" w:pos="2880"/>
          <w:tab w:val="center" w:pos="9360"/>
        </w:tabs>
      </w:pPr>
      <w:r w:rsidRPr="00422C41">
        <w:rPr>
          <w:position w:val="-14"/>
        </w:rPr>
        <w:object w:dxaOrig="3660" w:dyaOrig="400" w14:anchorId="4253770D">
          <v:shape id="_x0000_i1052" type="#_x0000_t75" style="width:184.15pt;height:21.25pt" o:ole="">
            <v:imagedata r:id="rId60" o:title=""/>
          </v:shape>
          <o:OLEObject Type="Embed" ProgID="Equation.DSMT4" ShapeID="_x0000_i1052" DrawAspect="Content" ObjectID="_1682241004" r:id="rId61"/>
        </w:object>
      </w:r>
      <w:r>
        <w:t xml:space="preserve">          </w:t>
      </w:r>
      <w:r w:rsidRPr="00422C41">
        <w:rPr>
          <w:position w:val="-14"/>
        </w:rPr>
        <w:object w:dxaOrig="499" w:dyaOrig="400" w14:anchorId="170AFD26">
          <v:shape id="_x0000_i1053" type="#_x0000_t75" style="width:24.9pt;height:21.25pt" o:ole="">
            <v:imagedata r:id="rId62" o:title=""/>
          </v:shape>
          <o:OLEObject Type="Embed" ProgID="Equation.DSMT4" ShapeID="_x0000_i1053" DrawAspect="Content" ObjectID="_1682241005" r:id="rId63"/>
        </w:object>
      </w:r>
      <w:r>
        <w:t xml:space="preserve"> version</w:t>
      </w:r>
    </w:p>
    <w:p w14:paraId="5F113DF8" w14:textId="77777777" w:rsidR="009272B3" w:rsidRDefault="009272B3" w:rsidP="00830826">
      <w:pPr>
        <w:tabs>
          <w:tab w:val="center" w:pos="2880"/>
          <w:tab w:val="center" w:pos="9360"/>
        </w:tabs>
      </w:pPr>
    </w:p>
    <w:p w14:paraId="6B7141AA" w14:textId="4F17CD3A" w:rsidR="00E169C6" w:rsidRDefault="009272B3" w:rsidP="00830826">
      <w:pPr>
        <w:tabs>
          <w:tab w:val="center" w:pos="2880"/>
          <w:tab w:val="center" w:pos="9360"/>
        </w:tabs>
      </w:pPr>
      <w:r w:rsidRPr="009272B3">
        <w:rPr>
          <w:position w:val="-18"/>
        </w:rPr>
        <w:object w:dxaOrig="7420" w:dyaOrig="480" w14:anchorId="57C10BCD">
          <v:shape id="_x0000_i1147" type="#_x0000_t75" style="width:373.4pt;height:25.4pt" o:ole="">
            <v:imagedata r:id="rId64" o:title=""/>
          </v:shape>
          <o:OLEObject Type="Embed" ProgID="Equation.DSMT4" ShapeID="_x0000_i1147" DrawAspect="Content" ObjectID="_1682241006" r:id="rId65"/>
        </w:object>
      </w:r>
      <w:r>
        <w:t xml:space="preserve">     </w:t>
      </w:r>
      <w:r w:rsidRPr="00422C41">
        <w:rPr>
          <w:position w:val="-14"/>
        </w:rPr>
        <w:object w:dxaOrig="440" w:dyaOrig="400" w14:anchorId="54538703">
          <v:shape id="_x0000_i1150" type="#_x0000_t75" style="width:22.15pt;height:21.25pt" o:ole="">
            <v:imagedata r:id="rId66" o:title=""/>
          </v:shape>
          <o:OLEObject Type="Embed" ProgID="Equation.DSMT4" ShapeID="_x0000_i1150" DrawAspect="Content" ObjectID="_1682241007" r:id="rId67"/>
        </w:object>
      </w:r>
      <w:r>
        <w:t xml:space="preserve"> version</w:t>
      </w:r>
    </w:p>
    <w:p w14:paraId="731B6501" w14:textId="77777777" w:rsidR="009272B3" w:rsidRPr="003351D0" w:rsidRDefault="009272B3" w:rsidP="00830826">
      <w:pPr>
        <w:tabs>
          <w:tab w:val="center" w:pos="2880"/>
          <w:tab w:val="center" w:pos="9360"/>
        </w:tabs>
        <w:rPr>
          <w:highlight w:val="yellow"/>
        </w:rPr>
      </w:pPr>
    </w:p>
    <w:p w14:paraId="72F0FC95" w14:textId="77777777" w:rsidR="00830826" w:rsidRDefault="00E169C6" w:rsidP="00830826">
      <w:pPr>
        <w:tabs>
          <w:tab w:val="center" w:pos="2880"/>
          <w:tab w:val="center" w:pos="9360"/>
        </w:tabs>
      </w:pPr>
      <w:r w:rsidRPr="00DD1745">
        <w:rPr>
          <w:position w:val="-38"/>
        </w:rPr>
        <w:object w:dxaOrig="8360" w:dyaOrig="880" w14:anchorId="1B9E62F7">
          <v:shape id="_x0000_i1054" type="#_x0000_t75" style="width:418.15pt;height:43.4pt" o:ole="">
            <v:imagedata r:id="rId68" o:title=""/>
          </v:shape>
          <o:OLEObject Type="Embed" ProgID="Equation.DSMT4" ShapeID="_x0000_i1054" DrawAspect="Content" ObjectID="_1682241008" r:id="rId69"/>
        </w:object>
      </w:r>
    </w:p>
    <w:p w14:paraId="2216DAA4" w14:textId="77777777" w:rsidR="00E169C6" w:rsidRDefault="00E169C6" w:rsidP="00830826">
      <w:pPr>
        <w:tabs>
          <w:tab w:val="center" w:pos="2880"/>
          <w:tab w:val="center" w:pos="9360"/>
        </w:tabs>
      </w:pPr>
    </w:p>
    <w:p w14:paraId="61CE7874" w14:textId="77777777" w:rsidR="00830826" w:rsidRPr="003351D0" w:rsidRDefault="00830826" w:rsidP="00830826">
      <w:pPr>
        <w:tabs>
          <w:tab w:val="center" w:pos="2880"/>
          <w:tab w:val="center" w:pos="9360"/>
        </w:tabs>
        <w:rPr>
          <w:highlight w:val="yellow"/>
        </w:rPr>
      </w:pPr>
      <w:r w:rsidRPr="00A54273">
        <w:rPr>
          <w:position w:val="-14"/>
        </w:rPr>
        <w:object w:dxaOrig="3700" w:dyaOrig="400" w14:anchorId="26474E23">
          <v:shape id="_x0000_i1055" type="#_x0000_t75" style="width:186.45pt;height:21.25pt" o:ole="">
            <v:imagedata r:id="rId70" o:title=""/>
          </v:shape>
          <o:OLEObject Type="Embed" ProgID="Equation.DSMT4" ShapeID="_x0000_i1055" DrawAspect="Content" ObjectID="_1682241009" r:id="rId71"/>
        </w:object>
      </w:r>
      <w:r>
        <w:t xml:space="preserve">          </w:t>
      </w:r>
      <w:r w:rsidRPr="00422C41">
        <w:rPr>
          <w:position w:val="-14"/>
        </w:rPr>
        <w:object w:dxaOrig="499" w:dyaOrig="400" w14:anchorId="188D553B">
          <v:shape id="_x0000_i1056" type="#_x0000_t75" style="width:24.9pt;height:21.25pt" o:ole="">
            <v:imagedata r:id="rId72" o:title=""/>
          </v:shape>
          <o:OLEObject Type="Embed" ProgID="Equation.DSMT4" ShapeID="_x0000_i1056" DrawAspect="Content" ObjectID="_1682241010" r:id="rId73"/>
        </w:object>
      </w:r>
      <w:r>
        <w:t xml:space="preserve"> version</w:t>
      </w:r>
    </w:p>
    <w:p w14:paraId="48EFE0CB" w14:textId="77777777" w:rsidR="00830826" w:rsidRPr="00C4650E" w:rsidRDefault="00830826" w:rsidP="00741B19"/>
    <w:p w14:paraId="358F9FBE" w14:textId="77777777" w:rsidR="00741B19" w:rsidRPr="00C4650E" w:rsidRDefault="00741B19" w:rsidP="00741B19">
      <w:pPr>
        <w:rPr>
          <w:b/>
          <w:u w:val="single"/>
        </w:rPr>
      </w:pPr>
      <w:r w:rsidRPr="00C4650E">
        <w:rPr>
          <w:position w:val="-12"/>
        </w:rPr>
        <w:object w:dxaOrig="1560" w:dyaOrig="360" w14:anchorId="010B7AF9">
          <v:shape id="_x0000_i1057" type="#_x0000_t75" style="width:78pt;height:18pt" o:ole="">
            <v:imagedata r:id="rId74" o:title=""/>
          </v:shape>
          <o:OLEObject Type="Embed" ProgID="Equation.3" ShapeID="_x0000_i1057" DrawAspect="Content" ObjectID="_1682241011" r:id="rId75"/>
        </w:object>
      </w:r>
    </w:p>
    <w:p w14:paraId="61F00740" w14:textId="77777777" w:rsidR="00741B19" w:rsidRPr="00C4650E" w:rsidRDefault="00741B19" w:rsidP="00741B19"/>
    <w:p w14:paraId="50530A2D" w14:textId="77777777" w:rsidR="00741B19" w:rsidRPr="00C4650E" w:rsidRDefault="00741B19" w:rsidP="00741B19">
      <w:r w:rsidRPr="00C4650E">
        <w:rPr>
          <w:position w:val="-12"/>
        </w:rPr>
        <w:object w:dxaOrig="2980" w:dyaOrig="400" w14:anchorId="30796153">
          <v:shape id="_x0000_i1058" type="#_x0000_t75" style="width:149.1pt;height:19.85pt" o:ole="">
            <v:imagedata r:id="rId76" o:title=""/>
          </v:shape>
          <o:OLEObject Type="Embed" ProgID="Equation.3" ShapeID="_x0000_i1058" DrawAspect="Content" ObjectID="_1682241012" r:id="rId77"/>
        </w:object>
      </w:r>
    </w:p>
    <w:p w14:paraId="1CBA37B7" w14:textId="77777777" w:rsidR="00741B19" w:rsidRPr="00C4650E" w:rsidRDefault="00741B19" w:rsidP="00741B19"/>
    <w:p w14:paraId="2EF83961" w14:textId="77777777" w:rsidR="00741B19" w:rsidRPr="00C4650E" w:rsidRDefault="00741B19" w:rsidP="00741B19">
      <w:r w:rsidRPr="00C4650E">
        <w:rPr>
          <w:position w:val="-16"/>
        </w:rPr>
        <w:object w:dxaOrig="1540" w:dyaOrig="400" w14:anchorId="3B976FD7">
          <v:shape id="_x0000_i1059" type="#_x0000_t75" style="width:77.55pt;height:19.85pt" o:ole="">
            <v:imagedata r:id="rId78" o:title=""/>
          </v:shape>
          <o:OLEObject Type="Embed" ProgID="Equation.3" ShapeID="_x0000_i1059" DrawAspect="Content" ObjectID="_1682241013" r:id="rId79"/>
        </w:object>
      </w:r>
    </w:p>
    <w:p w14:paraId="03BE062C" w14:textId="77777777" w:rsidR="00741B19" w:rsidRPr="00C4650E" w:rsidRDefault="00741B19" w:rsidP="00741B19"/>
    <w:p w14:paraId="2BFF87D9" w14:textId="77777777" w:rsidR="00741B19" w:rsidRPr="00C4650E" w:rsidRDefault="006D07C8" w:rsidP="00741B19">
      <w:pPr>
        <w:tabs>
          <w:tab w:val="left" w:pos="540"/>
          <w:tab w:val="left" w:pos="5760"/>
        </w:tabs>
      </w:pPr>
      <w:r w:rsidRPr="00360F05">
        <w:rPr>
          <w:position w:val="-16"/>
        </w:rPr>
        <w:object w:dxaOrig="3100" w:dyaOrig="440" w14:anchorId="3BAA6369">
          <v:shape id="_x0000_i1060" type="#_x0000_t75" style="width:156pt;height:21.25pt" o:ole="">
            <v:imagedata r:id="rId80" o:title=""/>
          </v:shape>
          <o:OLEObject Type="Embed" ProgID="Equation.3" ShapeID="_x0000_i1060" DrawAspect="Content" ObjectID="_1682241014" r:id="rId81"/>
        </w:object>
      </w:r>
    </w:p>
    <w:p w14:paraId="050B5CB6" w14:textId="77777777" w:rsidR="00422C41" w:rsidRDefault="00422C41" w:rsidP="00C74263">
      <w:pPr>
        <w:tabs>
          <w:tab w:val="right" w:pos="9360"/>
        </w:tabs>
      </w:pPr>
    </w:p>
    <w:p w14:paraId="1FF07388" w14:textId="77777777" w:rsidR="00690532" w:rsidRDefault="00690532" w:rsidP="00C74263">
      <w:pPr>
        <w:tabs>
          <w:tab w:val="right" w:pos="9360"/>
        </w:tabs>
      </w:pPr>
    </w:p>
    <w:p w14:paraId="668CF1D5" w14:textId="77777777" w:rsidR="00C74263" w:rsidRPr="005847C4" w:rsidRDefault="00C74263" w:rsidP="00C74263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D</w:t>
      </w:r>
      <w:r w:rsidRPr="005847C4">
        <w:rPr>
          <w:b/>
          <w:bCs/>
          <w:u w:val="single"/>
        </w:rPr>
        <w:t>ouble spherical</w:t>
      </w:r>
    </w:p>
    <w:p w14:paraId="482678E1" w14:textId="77777777" w:rsidR="00C74263" w:rsidRDefault="00C74263" w:rsidP="00C74263">
      <w:pPr>
        <w:tabs>
          <w:tab w:val="right" w:pos="9360"/>
        </w:tabs>
        <w:rPr>
          <w:b/>
          <w:bCs/>
        </w:rPr>
      </w:pPr>
    </w:p>
    <w:p w14:paraId="06F83D4A" w14:textId="77777777" w:rsidR="00C74263" w:rsidRDefault="00C10E8B" w:rsidP="00C74263">
      <w:pPr>
        <w:tabs>
          <w:tab w:val="right" w:pos="9360"/>
        </w:tabs>
      </w:pPr>
      <w:r w:rsidRPr="00C10E8B">
        <w:rPr>
          <w:position w:val="-44"/>
        </w:rPr>
        <w:object w:dxaOrig="5080" w:dyaOrig="999" w14:anchorId="12B47C47">
          <v:shape id="_x0000_i1061" type="#_x0000_t75" style="width:252.45pt;height:49.4pt" o:ole="">
            <v:imagedata r:id="rId82" o:title=""/>
          </v:shape>
          <o:OLEObject Type="Embed" ProgID="Equation.DSMT4" ShapeID="_x0000_i1061" DrawAspect="Content" ObjectID="_1682241015" r:id="rId83"/>
        </w:object>
      </w:r>
    </w:p>
    <w:p w14:paraId="7C53E26C" w14:textId="77777777" w:rsidR="00C74263" w:rsidRDefault="00C74263" w:rsidP="00C74263">
      <w:pPr>
        <w:tabs>
          <w:tab w:val="right" w:pos="9360"/>
        </w:tabs>
      </w:pPr>
    </w:p>
    <w:p w14:paraId="39223F52" w14:textId="77777777" w:rsidR="00C74263" w:rsidRDefault="00C10E8B" w:rsidP="00C74263">
      <w:pPr>
        <w:tabs>
          <w:tab w:val="right" w:pos="9360"/>
        </w:tabs>
      </w:pPr>
      <w:r w:rsidRPr="00C10E8B">
        <w:rPr>
          <w:position w:val="-76"/>
        </w:rPr>
        <w:object w:dxaOrig="3240" w:dyaOrig="1640" w14:anchorId="31106E0F">
          <v:shape id="_x0000_i1062" type="#_x0000_t75" style="width:162pt;height:82.15pt" o:ole="">
            <v:imagedata r:id="rId84" o:title=""/>
          </v:shape>
          <o:OLEObject Type="Embed" ProgID="Equation.DSMT4" ShapeID="_x0000_i1062" DrawAspect="Content" ObjectID="_1682241016" r:id="rId85"/>
        </w:object>
      </w:r>
    </w:p>
    <w:p w14:paraId="71E410D1" w14:textId="77777777" w:rsidR="00C74263" w:rsidRDefault="00C74263" w:rsidP="00C74263">
      <w:pPr>
        <w:tabs>
          <w:tab w:val="right" w:pos="9360"/>
        </w:tabs>
      </w:pPr>
    </w:p>
    <w:p w14:paraId="55660E92" w14:textId="77777777" w:rsidR="00C74263" w:rsidRDefault="00C10E8B" w:rsidP="00C74263">
      <w:pPr>
        <w:tabs>
          <w:tab w:val="right" w:pos="9360"/>
        </w:tabs>
      </w:pPr>
      <w:r w:rsidRPr="00C10E8B">
        <w:rPr>
          <w:position w:val="-76"/>
        </w:rPr>
        <w:object w:dxaOrig="3379" w:dyaOrig="1640" w14:anchorId="5E5B0D1D">
          <v:shape id="_x0000_i1063" type="#_x0000_t75" style="width:171.7pt;height:82.15pt" o:ole="">
            <v:imagedata r:id="rId86" o:title=""/>
          </v:shape>
          <o:OLEObject Type="Embed" ProgID="Equation.DSMT4" ShapeID="_x0000_i1063" DrawAspect="Content" ObjectID="_1682241017" r:id="rId87"/>
        </w:object>
      </w:r>
    </w:p>
    <w:p w14:paraId="4749DF90" w14:textId="77777777" w:rsidR="00DA1CA2" w:rsidRDefault="00DA1CA2" w:rsidP="00DA1CA2">
      <w:pPr>
        <w:tabs>
          <w:tab w:val="right" w:pos="9360"/>
        </w:tabs>
      </w:pPr>
    </w:p>
    <w:p w14:paraId="7812800F" w14:textId="77777777" w:rsidR="00DA1CA2" w:rsidRDefault="00C10E8B" w:rsidP="00DA1CA2">
      <w:pPr>
        <w:tabs>
          <w:tab w:val="right" w:pos="9360"/>
        </w:tabs>
      </w:pPr>
      <w:r w:rsidRPr="00ED3E76">
        <w:rPr>
          <w:position w:val="-14"/>
        </w:rPr>
        <w:object w:dxaOrig="1060" w:dyaOrig="380" w14:anchorId="6612FF4E">
          <v:shape id="_x0000_i1064" type="#_x0000_t75" style="width:54pt;height:20.75pt" o:ole="">
            <v:imagedata r:id="rId88" o:title=""/>
          </v:shape>
          <o:OLEObject Type="Embed" ProgID="Equation.DSMT4" ShapeID="_x0000_i1064" DrawAspect="Content" ObjectID="_1682241018" r:id="rId89"/>
        </w:object>
      </w:r>
    </w:p>
    <w:p w14:paraId="78C7BD1A" w14:textId="77777777" w:rsidR="00690532" w:rsidRDefault="00690532" w:rsidP="00690532">
      <w:pPr>
        <w:tabs>
          <w:tab w:val="right" w:pos="9360"/>
        </w:tabs>
      </w:pPr>
    </w:p>
    <w:p w14:paraId="21AE7FD0" w14:textId="77777777" w:rsidR="00690532" w:rsidRDefault="00C10E8B" w:rsidP="00690532">
      <w:pPr>
        <w:tabs>
          <w:tab w:val="right" w:pos="9360"/>
        </w:tabs>
      </w:pPr>
      <w:r w:rsidRPr="00C10E8B">
        <w:rPr>
          <w:position w:val="-18"/>
        </w:rPr>
        <w:object w:dxaOrig="3680" w:dyaOrig="520" w14:anchorId="01D93126">
          <v:shape id="_x0000_i1065" type="#_x0000_t75" style="width:186pt;height:24.45pt" o:ole="">
            <v:imagedata r:id="rId90" o:title=""/>
          </v:shape>
          <o:OLEObject Type="Embed" ProgID="Equation.DSMT4" ShapeID="_x0000_i1065" DrawAspect="Content" ObjectID="_1682241019" r:id="rId91"/>
        </w:object>
      </w:r>
    </w:p>
    <w:p w14:paraId="3E6A21A9" w14:textId="77777777" w:rsidR="00690532" w:rsidRDefault="00690532" w:rsidP="00690532">
      <w:pPr>
        <w:tabs>
          <w:tab w:val="right" w:pos="9360"/>
        </w:tabs>
      </w:pPr>
    </w:p>
    <w:p w14:paraId="089A14BC" w14:textId="25D2A96E" w:rsidR="00690532" w:rsidRDefault="00C10E8B" w:rsidP="00690532">
      <w:pPr>
        <w:tabs>
          <w:tab w:val="right" w:pos="9360"/>
        </w:tabs>
      </w:pPr>
      <w:r w:rsidRPr="00C10E8B">
        <w:rPr>
          <w:position w:val="-18"/>
        </w:rPr>
        <w:object w:dxaOrig="3680" w:dyaOrig="520" w14:anchorId="043F422B">
          <v:shape id="_x0000_i1066" type="#_x0000_t75" style="width:184.15pt;height:24.45pt" o:ole="">
            <v:imagedata r:id="rId92" o:title=""/>
          </v:shape>
          <o:OLEObject Type="Embed" ProgID="Equation.DSMT4" ShapeID="_x0000_i1066" DrawAspect="Content" ObjectID="_1682241020" r:id="rId93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09DA2A6B">
          <v:shape id="_x0000_i1067" type="#_x0000_t75" style="width:24.9pt;height:21.25pt" o:ole="">
            <v:imagedata r:id="rId62" o:title=""/>
          </v:shape>
          <o:OLEObject Type="Embed" ProgID="Equation.DSMT4" ShapeID="_x0000_i1067" DrawAspect="Content" ObjectID="_1682241021" r:id="rId94"/>
        </w:object>
      </w:r>
      <w:r w:rsidR="008F3A7E">
        <w:t xml:space="preserve"> version</w:t>
      </w:r>
    </w:p>
    <w:p w14:paraId="4334D95C" w14:textId="77777777" w:rsidR="009272B3" w:rsidRDefault="009272B3" w:rsidP="009272B3">
      <w:pPr>
        <w:tabs>
          <w:tab w:val="right" w:pos="9360"/>
        </w:tabs>
      </w:pPr>
    </w:p>
    <w:p w14:paraId="1DBAABD1" w14:textId="020AE699" w:rsidR="00A54273" w:rsidRDefault="009272B3" w:rsidP="009272B3">
      <w:pPr>
        <w:tabs>
          <w:tab w:val="right" w:pos="9360"/>
        </w:tabs>
      </w:pPr>
      <w:r w:rsidRPr="009272B3">
        <w:rPr>
          <w:position w:val="-46"/>
        </w:rPr>
        <w:object w:dxaOrig="5319" w:dyaOrig="1040" w14:anchorId="359DD25F">
          <v:shape id="_x0000_i1164" type="#_x0000_t75" style="width:266.3pt;height:48.9pt" o:ole="">
            <v:imagedata r:id="rId95" o:title=""/>
          </v:shape>
          <o:OLEObject Type="Embed" ProgID="Equation.DSMT4" ShapeID="_x0000_i1164" DrawAspect="Content" ObjectID="_1682241022" r:id="rId96"/>
        </w:object>
      </w:r>
      <w:r>
        <w:t xml:space="preserve">     </w:t>
      </w:r>
      <w:r w:rsidRPr="00422C41">
        <w:rPr>
          <w:position w:val="-14"/>
        </w:rPr>
        <w:object w:dxaOrig="440" w:dyaOrig="400" w14:anchorId="1BC41E5A">
          <v:shape id="_x0000_i1165" type="#_x0000_t75" style="width:22.15pt;height:21.25pt" o:ole="">
            <v:imagedata r:id="rId66" o:title=""/>
          </v:shape>
          <o:OLEObject Type="Embed" ProgID="Equation.DSMT4" ShapeID="_x0000_i1165" DrawAspect="Content" ObjectID="_1682241023" r:id="rId97"/>
        </w:object>
      </w:r>
      <w:r>
        <w:t xml:space="preserve"> version</w:t>
      </w:r>
    </w:p>
    <w:p w14:paraId="250E241C" w14:textId="77777777" w:rsidR="009272B3" w:rsidRDefault="009272B3" w:rsidP="009272B3">
      <w:pPr>
        <w:tabs>
          <w:tab w:val="right" w:pos="9360"/>
        </w:tabs>
      </w:pPr>
    </w:p>
    <w:p w14:paraId="7FCD8D8F" w14:textId="7828C816" w:rsidR="00A54273" w:rsidRDefault="00A54273" w:rsidP="00A54273">
      <w:pPr>
        <w:tabs>
          <w:tab w:val="right" w:pos="9360"/>
        </w:tabs>
      </w:pPr>
      <w:r w:rsidRPr="009272B3">
        <w:rPr>
          <w:position w:val="-18"/>
        </w:rPr>
        <w:object w:dxaOrig="4940" w:dyaOrig="520" w14:anchorId="5602E2C5">
          <v:shape id="_x0000_i1068" type="#_x0000_t75" style="width:246.9pt;height:24.45pt" o:ole="">
            <v:imagedata r:id="rId98" o:title=""/>
          </v:shape>
          <o:OLEObject Type="Embed" ProgID="Equation.DSMT4" ShapeID="_x0000_i1068" DrawAspect="Content" ObjectID="_1682241024" r:id="rId99"/>
        </w:object>
      </w:r>
      <w:r>
        <w:t xml:space="preserve">          </w:t>
      </w:r>
      <w:r w:rsidR="007404DF" w:rsidRPr="00422C41">
        <w:rPr>
          <w:position w:val="-14"/>
        </w:rPr>
        <w:object w:dxaOrig="499" w:dyaOrig="400" w14:anchorId="01359624">
          <v:shape id="_x0000_i1069" type="#_x0000_t75" style="width:24.9pt;height:21.25pt" o:ole="">
            <v:imagedata r:id="rId100" o:title=""/>
          </v:shape>
          <o:OLEObject Type="Embed" ProgID="Equation.DSMT4" ShapeID="_x0000_i1069" DrawAspect="Content" ObjectID="_1682241025" r:id="rId101"/>
        </w:object>
      </w:r>
      <w:r>
        <w:t xml:space="preserve"> version</w:t>
      </w:r>
    </w:p>
    <w:p w14:paraId="66124A1A" w14:textId="5A711550" w:rsidR="00A54273" w:rsidRDefault="00A54273" w:rsidP="00690532">
      <w:pPr>
        <w:tabs>
          <w:tab w:val="right" w:pos="9360"/>
        </w:tabs>
      </w:pPr>
    </w:p>
    <w:p w14:paraId="75E14B5C" w14:textId="77777777" w:rsidR="006D07C8" w:rsidRPr="00C4650E" w:rsidRDefault="00C63F12" w:rsidP="006D07C8">
      <w:pPr>
        <w:tabs>
          <w:tab w:val="right" w:pos="9360"/>
        </w:tabs>
      </w:pPr>
      <w:r w:rsidRPr="00C63F12">
        <w:rPr>
          <w:position w:val="-18"/>
        </w:rPr>
        <w:object w:dxaOrig="2980" w:dyaOrig="480" w14:anchorId="1199F739">
          <v:shape id="_x0000_i1070" type="#_x0000_t75" style="width:149.55pt;height:23.55pt" o:ole="">
            <v:imagedata r:id="rId102" o:title=""/>
          </v:shape>
          <o:OLEObject Type="Embed" ProgID="Equation.DSMT4" ShapeID="_x0000_i1070" DrawAspect="Content" ObjectID="_1682241026" r:id="rId103"/>
        </w:object>
      </w:r>
    </w:p>
    <w:p w14:paraId="5F150494" w14:textId="77777777" w:rsidR="006D07C8" w:rsidRPr="00C4650E" w:rsidRDefault="006D07C8" w:rsidP="006D07C8">
      <w:pPr>
        <w:tabs>
          <w:tab w:val="left" w:pos="540"/>
          <w:tab w:val="left" w:pos="5760"/>
        </w:tabs>
      </w:pPr>
    </w:p>
    <w:p w14:paraId="445D7ADB" w14:textId="77777777" w:rsidR="006D07C8" w:rsidRPr="00C4650E" w:rsidRDefault="00C63F12" w:rsidP="006D07C8">
      <w:r w:rsidRPr="006D07C8">
        <w:rPr>
          <w:position w:val="-46"/>
        </w:rPr>
        <w:object w:dxaOrig="6920" w:dyaOrig="1040" w14:anchorId="5AADFE4E">
          <v:shape id="_x0000_i1071" type="#_x0000_t75" style="width:348pt;height:51.25pt" o:ole="">
            <v:imagedata r:id="rId104" o:title=""/>
          </v:shape>
          <o:OLEObject Type="Embed" ProgID="Equation.DSMT4" ShapeID="_x0000_i1071" DrawAspect="Content" ObjectID="_1682241027" r:id="rId105"/>
        </w:object>
      </w:r>
    </w:p>
    <w:p w14:paraId="513EFC46" w14:textId="77777777" w:rsidR="006D07C8" w:rsidRPr="00C4650E" w:rsidRDefault="006D07C8" w:rsidP="006D07C8">
      <w:pPr>
        <w:tabs>
          <w:tab w:val="left" w:pos="540"/>
          <w:tab w:val="left" w:pos="5760"/>
        </w:tabs>
      </w:pPr>
    </w:p>
    <w:p w14:paraId="7860E5AA" w14:textId="77777777" w:rsidR="006D07C8" w:rsidRPr="00C4650E" w:rsidRDefault="00C63F12" w:rsidP="006D07C8">
      <w:r w:rsidRPr="00C63F12">
        <w:rPr>
          <w:position w:val="-20"/>
        </w:rPr>
        <w:object w:dxaOrig="2820" w:dyaOrig="499" w14:anchorId="6001DCE9">
          <v:shape id="_x0000_i1072" type="#_x0000_t75" style="width:140.75pt;height:24.45pt" o:ole="">
            <v:imagedata r:id="rId106" o:title=""/>
          </v:shape>
          <o:OLEObject Type="Embed" ProgID="Equation.DSMT4" ShapeID="_x0000_i1072" DrawAspect="Content" ObjectID="_1682241028" r:id="rId107"/>
        </w:object>
      </w:r>
    </w:p>
    <w:p w14:paraId="38579B9A" w14:textId="77777777" w:rsidR="006D07C8" w:rsidRPr="00C4650E" w:rsidRDefault="006D07C8" w:rsidP="006D07C8">
      <w:pPr>
        <w:tabs>
          <w:tab w:val="left" w:pos="540"/>
          <w:tab w:val="left" w:pos="5760"/>
        </w:tabs>
      </w:pPr>
    </w:p>
    <w:p w14:paraId="13F92BB4" w14:textId="77777777" w:rsidR="006D07C8" w:rsidRPr="00C4650E" w:rsidRDefault="00C63F12" w:rsidP="006D07C8">
      <w:r w:rsidRPr="006D07C8">
        <w:rPr>
          <w:position w:val="-50"/>
        </w:rPr>
        <w:object w:dxaOrig="6780" w:dyaOrig="1120" w14:anchorId="4284CA09">
          <v:shape id="_x0000_i1073" type="#_x0000_t75" style="width:340.15pt;height:55.4pt" o:ole="">
            <v:imagedata r:id="rId108" o:title=""/>
          </v:shape>
          <o:OLEObject Type="Embed" ProgID="Equation.DSMT4" ShapeID="_x0000_i1073" DrawAspect="Content" ObjectID="_1682241029" r:id="rId109"/>
        </w:object>
      </w:r>
    </w:p>
    <w:p w14:paraId="590E5A2D" w14:textId="77777777" w:rsidR="000864E4" w:rsidRDefault="000864E4" w:rsidP="00910838">
      <w:pPr>
        <w:rPr>
          <w:b/>
          <w:bCs/>
        </w:rPr>
      </w:pPr>
    </w:p>
    <w:p w14:paraId="16A65C9F" w14:textId="77777777" w:rsidR="00690532" w:rsidRDefault="00690532" w:rsidP="00910838">
      <w:pPr>
        <w:rPr>
          <w:b/>
          <w:bCs/>
        </w:rPr>
      </w:pPr>
    </w:p>
    <w:p w14:paraId="073C054D" w14:textId="77777777" w:rsidR="005847C4" w:rsidRPr="005847C4" w:rsidRDefault="005847C4" w:rsidP="00910838">
      <w:pPr>
        <w:rPr>
          <w:b/>
          <w:bCs/>
          <w:u w:val="single"/>
        </w:rPr>
      </w:pPr>
      <w:r w:rsidRPr="005847C4">
        <w:rPr>
          <w:b/>
          <w:bCs/>
          <w:u w:val="single"/>
        </w:rPr>
        <w:t>D</w:t>
      </w:r>
      <w:r w:rsidR="00DA4EC1" w:rsidRPr="005847C4">
        <w:rPr>
          <w:b/>
          <w:bCs/>
          <w:u w:val="single"/>
        </w:rPr>
        <w:t>ot-</w:t>
      </w:r>
      <w:r w:rsidRPr="005847C4">
        <w:rPr>
          <w:b/>
          <w:bCs/>
          <w:u w:val="single"/>
        </w:rPr>
        <w:t>1</w:t>
      </w:r>
    </w:p>
    <w:p w14:paraId="24A3FDAB" w14:textId="77777777" w:rsidR="00B84470" w:rsidRDefault="00B84470" w:rsidP="00B84470">
      <w:pPr>
        <w:tabs>
          <w:tab w:val="right" w:pos="9360"/>
        </w:tabs>
      </w:pPr>
    </w:p>
    <w:p w14:paraId="4247406B" w14:textId="77777777" w:rsidR="00B84470" w:rsidRDefault="00C10E8B" w:rsidP="00B84470">
      <w:pPr>
        <w:tabs>
          <w:tab w:val="right" w:pos="9360"/>
        </w:tabs>
      </w:pPr>
      <w:r w:rsidRPr="00C10E8B">
        <w:rPr>
          <w:position w:val="-42"/>
        </w:rPr>
        <w:object w:dxaOrig="4959" w:dyaOrig="960" w14:anchorId="7B478A9E">
          <v:shape id="_x0000_i1074" type="#_x0000_t75" style="width:246.9pt;height:47.55pt" o:ole="">
            <v:imagedata r:id="rId110" o:title=""/>
          </v:shape>
          <o:OLEObject Type="Embed" ProgID="Equation.DSMT4" ShapeID="_x0000_i1074" DrawAspect="Content" ObjectID="_1682241030" r:id="rId111"/>
        </w:object>
      </w:r>
    </w:p>
    <w:p w14:paraId="427F24A9" w14:textId="77777777" w:rsidR="00B84470" w:rsidRDefault="00B84470" w:rsidP="00B84470">
      <w:pPr>
        <w:tabs>
          <w:tab w:val="right" w:pos="9360"/>
        </w:tabs>
      </w:pPr>
    </w:p>
    <w:p w14:paraId="22AE2E6E" w14:textId="77777777" w:rsidR="00A20B3E" w:rsidRDefault="00C10E8B" w:rsidP="00A20B3E">
      <w:pPr>
        <w:tabs>
          <w:tab w:val="right" w:pos="9360"/>
        </w:tabs>
      </w:pPr>
      <w:r w:rsidRPr="00C10E8B">
        <w:rPr>
          <w:position w:val="-76"/>
        </w:rPr>
        <w:object w:dxaOrig="5740" w:dyaOrig="1600" w14:anchorId="029DB6F4">
          <v:shape id="_x0000_i1075" type="#_x0000_t75" style="width:293.55pt;height:83.1pt" o:ole="">
            <v:imagedata r:id="rId112" o:title=""/>
          </v:shape>
          <o:OLEObject Type="Embed" ProgID="Equation.DSMT4" ShapeID="_x0000_i1075" DrawAspect="Content" ObjectID="_1682241031" r:id="rId113"/>
        </w:object>
      </w:r>
    </w:p>
    <w:p w14:paraId="0F37ECEF" w14:textId="77777777" w:rsidR="00DA1CA2" w:rsidRDefault="00DA1CA2" w:rsidP="00DA1CA2">
      <w:pPr>
        <w:tabs>
          <w:tab w:val="right" w:pos="9360"/>
        </w:tabs>
      </w:pPr>
    </w:p>
    <w:p w14:paraId="6F893E6D" w14:textId="77777777" w:rsidR="003D1972" w:rsidRDefault="00C10E8B" w:rsidP="003D1972">
      <w:pPr>
        <w:tabs>
          <w:tab w:val="right" w:pos="9360"/>
        </w:tabs>
      </w:pPr>
      <w:r w:rsidRPr="00C10E8B">
        <w:rPr>
          <w:position w:val="-72"/>
        </w:rPr>
        <w:object w:dxaOrig="5780" w:dyaOrig="1520" w14:anchorId="77806350">
          <v:shape id="_x0000_i1076" type="#_x0000_t75" style="width:289.4pt;height:78pt" o:ole="">
            <v:imagedata r:id="rId114" o:title=""/>
          </v:shape>
          <o:OLEObject Type="Embed" ProgID="Equation.DSMT4" ShapeID="_x0000_i1076" DrawAspect="Content" ObjectID="_1682241032" r:id="rId115"/>
        </w:object>
      </w:r>
    </w:p>
    <w:p w14:paraId="7F2CBEE0" w14:textId="77777777" w:rsidR="001214B3" w:rsidRDefault="001214B3" w:rsidP="001214B3">
      <w:pPr>
        <w:tabs>
          <w:tab w:val="right" w:pos="9360"/>
        </w:tabs>
      </w:pPr>
    </w:p>
    <w:p w14:paraId="72A38B23" w14:textId="77777777" w:rsidR="001214B3" w:rsidRDefault="00C10E8B" w:rsidP="001214B3">
      <w:pPr>
        <w:tabs>
          <w:tab w:val="right" w:pos="9360"/>
        </w:tabs>
      </w:pPr>
      <w:r w:rsidRPr="00ED3E76">
        <w:rPr>
          <w:position w:val="-14"/>
        </w:rPr>
        <w:object w:dxaOrig="900" w:dyaOrig="380" w14:anchorId="136EE882">
          <v:shape id="_x0000_i1077" type="#_x0000_t75" style="width:48pt;height:20.75pt" o:ole="">
            <v:imagedata r:id="rId116" o:title=""/>
          </v:shape>
          <o:OLEObject Type="Embed" ProgID="Equation.DSMT4" ShapeID="_x0000_i1077" DrawAspect="Content" ObjectID="_1682241033" r:id="rId117"/>
        </w:object>
      </w:r>
    </w:p>
    <w:p w14:paraId="071DAFFC" w14:textId="77777777" w:rsidR="001214B3" w:rsidRDefault="001214B3" w:rsidP="001214B3">
      <w:pPr>
        <w:tabs>
          <w:tab w:val="right" w:pos="9360"/>
        </w:tabs>
      </w:pPr>
    </w:p>
    <w:p w14:paraId="18F50A2D" w14:textId="77777777" w:rsidR="001214B3" w:rsidRDefault="00830826" w:rsidP="00690532">
      <w:pPr>
        <w:tabs>
          <w:tab w:val="right" w:pos="9360"/>
        </w:tabs>
      </w:pPr>
      <w:r w:rsidRPr="00C10E8B">
        <w:rPr>
          <w:position w:val="-22"/>
        </w:rPr>
        <w:object w:dxaOrig="8120" w:dyaOrig="560" w14:anchorId="20DA71C2">
          <v:shape id="_x0000_i1078" type="#_x0000_t75" style="width:402pt;height:28.6pt" o:ole="">
            <v:imagedata r:id="rId118" o:title=""/>
          </v:shape>
          <o:OLEObject Type="Embed" ProgID="Equation.DSMT4" ShapeID="_x0000_i1078" DrawAspect="Content" ObjectID="_1682241034" r:id="rId119"/>
        </w:object>
      </w:r>
    </w:p>
    <w:p w14:paraId="0B941999" w14:textId="77777777" w:rsidR="00C1593E" w:rsidRDefault="00C1593E" w:rsidP="00C1593E">
      <w:pPr>
        <w:rPr>
          <w:b/>
          <w:bCs/>
          <w:u w:val="single"/>
        </w:rPr>
      </w:pPr>
    </w:p>
    <w:p w14:paraId="4BA6AD5E" w14:textId="18A7F46E" w:rsidR="008F3A7E" w:rsidRDefault="00830826" w:rsidP="008F3A7E">
      <w:pPr>
        <w:tabs>
          <w:tab w:val="right" w:pos="9360"/>
        </w:tabs>
      </w:pPr>
      <w:r w:rsidRPr="00C1593E">
        <w:rPr>
          <w:position w:val="-58"/>
        </w:rPr>
        <w:object w:dxaOrig="5980" w:dyaOrig="1280" w14:anchorId="774AF198">
          <v:shape id="_x0000_i1079" type="#_x0000_t75" style="width:298.6pt;height:64.6pt" o:ole="">
            <v:imagedata r:id="rId120" o:title=""/>
          </v:shape>
          <o:OLEObject Type="Embed" ProgID="Equation.DSMT4" ShapeID="_x0000_i1079" DrawAspect="Content" ObjectID="_1682241035" r:id="rId121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1123576C">
          <v:shape id="_x0000_i1080" type="#_x0000_t75" style="width:24.9pt;height:21.25pt" o:ole="">
            <v:imagedata r:id="rId62" o:title=""/>
          </v:shape>
          <o:OLEObject Type="Embed" ProgID="Equation.DSMT4" ShapeID="_x0000_i1080" DrawAspect="Content" ObjectID="_1682241036" r:id="rId122"/>
        </w:object>
      </w:r>
      <w:r w:rsidR="008F3A7E">
        <w:t xml:space="preserve"> version</w:t>
      </w:r>
    </w:p>
    <w:p w14:paraId="4EA81A0D" w14:textId="77777777" w:rsidR="009272B3" w:rsidRDefault="009272B3" w:rsidP="009272B3">
      <w:pPr>
        <w:tabs>
          <w:tab w:val="right" w:pos="9360"/>
        </w:tabs>
      </w:pPr>
    </w:p>
    <w:p w14:paraId="21FC4AC7" w14:textId="222DBDE0" w:rsidR="009272B3" w:rsidRDefault="009272B3" w:rsidP="009272B3">
      <w:pPr>
        <w:tabs>
          <w:tab w:val="right" w:pos="9360"/>
        </w:tabs>
      </w:pPr>
      <w:r w:rsidRPr="009272B3">
        <w:rPr>
          <w:position w:val="-42"/>
        </w:rPr>
        <w:object w:dxaOrig="5560" w:dyaOrig="960" w14:anchorId="0B90B5E0">
          <v:shape id="_x0000_i1169" type="#_x0000_t75" style="width:278.75pt;height:45.25pt" o:ole="">
            <v:imagedata r:id="rId123" o:title=""/>
          </v:shape>
          <o:OLEObject Type="Embed" ProgID="Equation.DSMT4" ShapeID="_x0000_i1169" DrawAspect="Content" ObjectID="_1682241037" r:id="rId124"/>
        </w:object>
      </w:r>
      <w:r>
        <w:t xml:space="preserve">     </w:t>
      </w:r>
      <w:r w:rsidRPr="00422C41">
        <w:rPr>
          <w:position w:val="-14"/>
        </w:rPr>
        <w:object w:dxaOrig="440" w:dyaOrig="400" w14:anchorId="499E0810">
          <v:shape id="_x0000_i1167" type="#_x0000_t75" style="width:22.15pt;height:21.25pt" o:ole="">
            <v:imagedata r:id="rId66" o:title=""/>
          </v:shape>
          <o:OLEObject Type="Embed" ProgID="Equation.DSMT4" ShapeID="_x0000_i1167" DrawAspect="Content" ObjectID="_1682241038" r:id="rId125"/>
        </w:object>
      </w:r>
      <w:r>
        <w:t xml:space="preserve"> version</w:t>
      </w:r>
    </w:p>
    <w:p w14:paraId="79283B69" w14:textId="77777777" w:rsidR="00A54273" w:rsidRDefault="00A54273" w:rsidP="00A54273">
      <w:pPr>
        <w:rPr>
          <w:b/>
          <w:bCs/>
          <w:u w:val="single"/>
        </w:rPr>
      </w:pPr>
    </w:p>
    <w:p w14:paraId="1A87EC71" w14:textId="09E076CC" w:rsidR="00A54273" w:rsidRDefault="007404DF" w:rsidP="007404DF">
      <w:pPr>
        <w:tabs>
          <w:tab w:val="right" w:pos="9360"/>
        </w:tabs>
      </w:pPr>
      <w:r w:rsidRPr="007404DF">
        <w:rPr>
          <w:position w:val="-84"/>
        </w:rPr>
        <w:object w:dxaOrig="6480" w:dyaOrig="1800" w14:anchorId="08153774">
          <v:shape id="_x0000_i1081" type="#_x0000_t75" style="width:323.55pt;height:91.4pt" o:ole="">
            <v:imagedata r:id="rId126" o:title=""/>
          </v:shape>
          <o:OLEObject Type="Embed" ProgID="Equation.DSMT4" ShapeID="_x0000_i1081" DrawAspect="Content" ObjectID="_1682241039" r:id="rId127"/>
        </w:object>
      </w:r>
      <w:r w:rsidR="00A54273">
        <w:t xml:space="preserve">          </w:t>
      </w:r>
      <w:r w:rsidRPr="00422C41">
        <w:rPr>
          <w:position w:val="-14"/>
        </w:rPr>
        <w:object w:dxaOrig="499" w:dyaOrig="400" w14:anchorId="30FD1C02">
          <v:shape id="_x0000_i1082" type="#_x0000_t75" style="width:24.9pt;height:21.25pt" o:ole="">
            <v:imagedata r:id="rId128" o:title=""/>
          </v:shape>
          <o:OLEObject Type="Embed" ProgID="Equation.DSMT4" ShapeID="_x0000_i1082" DrawAspect="Content" ObjectID="_1682241040" r:id="rId129"/>
        </w:object>
      </w:r>
      <w:r w:rsidR="00A54273">
        <w:t xml:space="preserve"> version</w:t>
      </w:r>
    </w:p>
    <w:p w14:paraId="5455BE1F" w14:textId="77777777" w:rsidR="001A71D6" w:rsidRPr="00C4650E" w:rsidRDefault="001A71D6" w:rsidP="001A71D6">
      <w:pPr>
        <w:tabs>
          <w:tab w:val="left" w:pos="540"/>
          <w:tab w:val="left" w:pos="5760"/>
        </w:tabs>
      </w:pPr>
    </w:p>
    <w:p w14:paraId="786B9655" w14:textId="77777777" w:rsidR="001A71D6" w:rsidRPr="00C4650E" w:rsidRDefault="00C63F12" w:rsidP="001A71D6">
      <w:r w:rsidRPr="00C63F12">
        <w:rPr>
          <w:position w:val="-18"/>
        </w:rPr>
        <w:object w:dxaOrig="1880" w:dyaOrig="440" w14:anchorId="13DD7FD0">
          <v:shape id="_x0000_i1083" type="#_x0000_t75" style="width:94.15pt;height:23.55pt" o:ole="">
            <v:imagedata r:id="rId130" o:title=""/>
          </v:shape>
          <o:OLEObject Type="Embed" ProgID="Equation.DSMT4" ShapeID="_x0000_i1083" DrawAspect="Content" ObjectID="_1682241041" r:id="rId131"/>
        </w:object>
      </w:r>
    </w:p>
    <w:p w14:paraId="52732A5F" w14:textId="77777777" w:rsidR="001A71D6" w:rsidRDefault="001A71D6" w:rsidP="001A71D6">
      <w:pPr>
        <w:tabs>
          <w:tab w:val="left" w:pos="540"/>
          <w:tab w:val="left" w:pos="5760"/>
        </w:tabs>
      </w:pPr>
    </w:p>
    <w:p w14:paraId="272D6324" w14:textId="77777777" w:rsidR="001A71D6" w:rsidRPr="00145916" w:rsidRDefault="00C63F12" w:rsidP="001A71D6">
      <w:pPr>
        <w:tabs>
          <w:tab w:val="left" w:pos="540"/>
          <w:tab w:val="left" w:pos="5760"/>
        </w:tabs>
      </w:pPr>
      <w:r w:rsidRPr="001A71D6">
        <w:rPr>
          <w:position w:val="-22"/>
        </w:rPr>
        <w:object w:dxaOrig="6979" w:dyaOrig="560" w14:anchorId="337CFD2B">
          <v:shape id="_x0000_i1084" type="#_x0000_t75" style="width:349.85pt;height:28.15pt" o:ole="">
            <v:imagedata r:id="rId132" o:title=""/>
          </v:shape>
          <o:OLEObject Type="Embed" ProgID="Equation.DSMT4" ShapeID="_x0000_i1084" DrawAspect="Content" ObjectID="_1682241042" r:id="rId133"/>
        </w:object>
      </w:r>
    </w:p>
    <w:p w14:paraId="134133BF" w14:textId="77777777" w:rsidR="0057162A" w:rsidRPr="00C4650E" w:rsidRDefault="0057162A" w:rsidP="0057162A">
      <w:pPr>
        <w:tabs>
          <w:tab w:val="left" w:pos="540"/>
          <w:tab w:val="left" w:pos="5760"/>
        </w:tabs>
      </w:pPr>
    </w:p>
    <w:p w14:paraId="476AEDCB" w14:textId="77777777" w:rsidR="0057162A" w:rsidRPr="00C4650E" w:rsidRDefault="0057162A" w:rsidP="0057162A">
      <w:r w:rsidRPr="00C63F12">
        <w:rPr>
          <w:position w:val="-20"/>
        </w:rPr>
        <w:object w:dxaOrig="1880" w:dyaOrig="480" w14:anchorId="5D0933B6">
          <v:shape id="_x0000_i1085" type="#_x0000_t75" style="width:94.15pt;height:24.45pt" o:ole="">
            <v:imagedata r:id="rId134" o:title=""/>
          </v:shape>
          <o:OLEObject Type="Embed" ProgID="Equation.DSMT4" ShapeID="_x0000_i1085" DrawAspect="Content" ObjectID="_1682241043" r:id="rId135"/>
        </w:object>
      </w:r>
    </w:p>
    <w:p w14:paraId="6C31628E" w14:textId="77777777" w:rsidR="001A71D6" w:rsidRPr="00145916" w:rsidRDefault="001A71D6" w:rsidP="001A71D6">
      <w:pPr>
        <w:tabs>
          <w:tab w:val="left" w:pos="540"/>
          <w:tab w:val="left" w:pos="5760"/>
        </w:tabs>
      </w:pPr>
    </w:p>
    <w:p w14:paraId="3D9ECB4F" w14:textId="77777777" w:rsidR="001A71D6" w:rsidRPr="00C4650E" w:rsidRDefault="00C63F12" w:rsidP="001A71D6">
      <w:r w:rsidRPr="00C63F12">
        <w:rPr>
          <w:position w:val="-24"/>
        </w:rPr>
        <w:object w:dxaOrig="7000" w:dyaOrig="600" w14:anchorId="4511A5D5">
          <v:shape id="_x0000_i1086" type="#_x0000_t75" style="width:349.85pt;height:28.6pt" o:ole="">
            <v:imagedata r:id="rId136" o:title=""/>
          </v:shape>
          <o:OLEObject Type="Embed" ProgID="Equation.DSMT4" ShapeID="_x0000_i1086" DrawAspect="Content" ObjectID="_1682241044" r:id="rId137"/>
        </w:object>
      </w:r>
    </w:p>
    <w:p w14:paraId="0FEA7AEE" w14:textId="77777777" w:rsidR="001A71D6" w:rsidRDefault="001A71D6" w:rsidP="00690532">
      <w:pPr>
        <w:rPr>
          <w:b/>
          <w:bCs/>
          <w:u w:val="single"/>
        </w:rPr>
      </w:pPr>
    </w:p>
    <w:p w14:paraId="317ABF26" w14:textId="77777777" w:rsidR="00690532" w:rsidRDefault="00690532" w:rsidP="00690532">
      <w:pPr>
        <w:rPr>
          <w:b/>
          <w:bCs/>
          <w:u w:val="single"/>
        </w:rPr>
      </w:pPr>
    </w:p>
    <w:p w14:paraId="4D03E19B" w14:textId="77777777" w:rsidR="005847C4" w:rsidRPr="005847C4" w:rsidRDefault="005847C4" w:rsidP="00910838">
      <w:pPr>
        <w:tabs>
          <w:tab w:val="right" w:pos="9360"/>
        </w:tabs>
        <w:rPr>
          <w:b/>
          <w:bCs/>
          <w:u w:val="single"/>
        </w:rPr>
      </w:pPr>
      <w:r w:rsidRPr="005847C4">
        <w:rPr>
          <w:b/>
          <w:bCs/>
          <w:u w:val="single"/>
        </w:rPr>
        <w:t>D</w:t>
      </w:r>
      <w:r w:rsidR="00830EBA" w:rsidRPr="005847C4">
        <w:rPr>
          <w:b/>
          <w:bCs/>
          <w:u w:val="single"/>
        </w:rPr>
        <w:t>ot-2</w:t>
      </w:r>
    </w:p>
    <w:p w14:paraId="28F2D81E" w14:textId="77777777" w:rsidR="00B84470" w:rsidRDefault="00B84470" w:rsidP="00B84470">
      <w:pPr>
        <w:tabs>
          <w:tab w:val="right" w:pos="9360"/>
        </w:tabs>
      </w:pPr>
    </w:p>
    <w:p w14:paraId="0759C474" w14:textId="77777777" w:rsidR="00B84470" w:rsidRDefault="00C10E8B" w:rsidP="00B84470">
      <w:pPr>
        <w:tabs>
          <w:tab w:val="right" w:pos="9360"/>
        </w:tabs>
      </w:pPr>
      <w:r w:rsidRPr="00C10E8B">
        <w:rPr>
          <w:position w:val="-42"/>
        </w:rPr>
        <w:object w:dxaOrig="7440" w:dyaOrig="960" w14:anchorId="5113B89D">
          <v:shape id="_x0000_i1087" type="#_x0000_t75" style="width:372.9pt;height:47.55pt" o:ole="">
            <v:imagedata r:id="rId138" o:title=""/>
          </v:shape>
          <o:OLEObject Type="Embed" ProgID="Equation.DSMT4" ShapeID="_x0000_i1087" DrawAspect="Content" ObjectID="_1682241045" r:id="rId139"/>
        </w:object>
      </w:r>
    </w:p>
    <w:p w14:paraId="19D2498B" w14:textId="77777777" w:rsidR="001214B3" w:rsidRDefault="001214B3" w:rsidP="001214B3">
      <w:pPr>
        <w:tabs>
          <w:tab w:val="right" w:pos="9360"/>
        </w:tabs>
      </w:pPr>
    </w:p>
    <w:p w14:paraId="335C2433" w14:textId="77777777" w:rsidR="00785DEC" w:rsidRDefault="00C10E8B" w:rsidP="00785DEC">
      <w:pPr>
        <w:tabs>
          <w:tab w:val="right" w:pos="9360"/>
        </w:tabs>
      </w:pPr>
      <w:r w:rsidRPr="00C10E8B">
        <w:rPr>
          <w:position w:val="-80"/>
        </w:rPr>
        <w:object w:dxaOrig="4340" w:dyaOrig="1640" w14:anchorId="7C9E4FE0">
          <v:shape id="_x0000_i1088" type="#_x0000_t75" style="width:219.7pt;height:82.15pt" o:ole="">
            <v:imagedata r:id="rId140" o:title=""/>
          </v:shape>
          <o:OLEObject Type="Embed" ProgID="Equation.DSMT4" ShapeID="_x0000_i1088" DrawAspect="Content" ObjectID="_1682241046" r:id="rId141"/>
        </w:object>
      </w:r>
    </w:p>
    <w:p w14:paraId="70E59609" w14:textId="77777777" w:rsidR="001214B3" w:rsidRDefault="001214B3" w:rsidP="001214B3">
      <w:pPr>
        <w:tabs>
          <w:tab w:val="right" w:pos="9360"/>
        </w:tabs>
      </w:pPr>
    </w:p>
    <w:p w14:paraId="32B9CB7C" w14:textId="77777777" w:rsidR="00785DEC" w:rsidRDefault="00C10E8B" w:rsidP="00785DEC">
      <w:pPr>
        <w:tabs>
          <w:tab w:val="right" w:pos="9360"/>
        </w:tabs>
      </w:pPr>
      <w:r w:rsidRPr="00C10E8B">
        <w:rPr>
          <w:position w:val="-72"/>
        </w:rPr>
        <w:object w:dxaOrig="5960" w:dyaOrig="1540" w14:anchorId="606B3358">
          <v:shape id="_x0000_i1089" type="#_x0000_t75" style="width:301.85pt;height:77.55pt" o:ole="">
            <v:imagedata r:id="rId142" o:title=""/>
          </v:shape>
          <o:OLEObject Type="Embed" ProgID="Equation.DSMT4" ShapeID="_x0000_i1089" DrawAspect="Content" ObjectID="_1682241047" r:id="rId143"/>
        </w:object>
      </w:r>
    </w:p>
    <w:p w14:paraId="1CC02366" w14:textId="77777777" w:rsidR="001214B3" w:rsidRDefault="001214B3" w:rsidP="001214B3">
      <w:pPr>
        <w:tabs>
          <w:tab w:val="right" w:pos="9360"/>
        </w:tabs>
      </w:pPr>
    </w:p>
    <w:p w14:paraId="121AC13F" w14:textId="77777777" w:rsidR="001214B3" w:rsidRDefault="00C10E8B" w:rsidP="001214B3">
      <w:pPr>
        <w:tabs>
          <w:tab w:val="right" w:pos="9360"/>
        </w:tabs>
      </w:pPr>
      <w:r w:rsidRPr="00ED3E76">
        <w:rPr>
          <w:position w:val="-14"/>
        </w:rPr>
        <w:object w:dxaOrig="920" w:dyaOrig="380" w14:anchorId="0B9D9143">
          <v:shape id="_x0000_i1090" type="#_x0000_t75" style="width:47.55pt;height:20.75pt" o:ole="">
            <v:imagedata r:id="rId144" o:title=""/>
          </v:shape>
          <o:OLEObject Type="Embed" ProgID="Equation.DSMT4" ShapeID="_x0000_i1090" DrawAspect="Content" ObjectID="_1682241048" r:id="rId145"/>
        </w:object>
      </w:r>
    </w:p>
    <w:p w14:paraId="2774426A" w14:textId="77777777" w:rsidR="001214B3" w:rsidRDefault="001214B3" w:rsidP="001214B3">
      <w:pPr>
        <w:tabs>
          <w:tab w:val="right" w:pos="9360"/>
        </w:tabs>
      </w:pPr>
    </w:p>
    <w:p w14:paraId="32249CA6" w14:textId="77777777" w:rsidR="001214B3" w:rsidRDefault="00C10E8B" w:rsidP="001214B3">
      <w:pPr>
        <w:tabs>
          <w:tab w:val="right" w:pos="9360"/>
        </w:tabs>
      </w:pPr>
      <w:r w:rsidRPr="00C10E8B">
        <w:rPr>
          <w:position w:val="-18"/>
        </w:rPr>
        <w:object w:dxaOrig="7140" w:dyaOrig="520" w14:anchorId="36DA6619">
          <v:shape id="_x0000_i1091" type="#_x0000_t75" style="width:358.15pt;height:24.45pt" o:ole="">
            <v:imagedata r:id="rId146" o:title=""/>
          </v:shape>
          <o:OLEObject Type="Embed" ProgID="Equation.DSMT4" ShapeID="_x0000_i1091" DrawAspect="Content" ObjectID="_1682241049" r:id="rId147"/>
        </w:object>
      </w:r>
    </w:p>
    <w:p w14:paraId="419A525D" w14:textId="77777777" w:rsidR="003351D0" w:rsidRDefault="003351D0" w:rsidP="001214B3">
      <w:pPr>
        <w:tabs>
          <w:tab w:val="right" w:pos="9360"/>
        </w:tabs>
      </w:pPr>
    </w:p>
    <w:p w14:paraId="58568D41" w14:textId="77777777" w:rsidR="008F3A7E" w:rsidRDefault="00DB5B73" w:rsidP="008F3A7E">
      <w:pPr>
        <w:tabs>
          <w:tab w:val="right" w:pos="9360"/>
        </w:tabs>
      </w:pPr>
      <w:r w:rsidRPr="00C10E8B">
        <w:rPr>
          <w:position w:val="-38"/>
        </w:rPr>
        <w:object w:dxaOrig="5940" w:dyaOrig="880" w14:anchorId="738B8DBE">
          <v:shape id="_x0000_i1092" type="#_x0000_t75" style="width:294.45pt;height:45.7pt" o:ole="">
            <v:imagedata r:id="rId148" o:title=""/>
          </v:shape>
          <o:OLEObject Type="Embed" ProgID="Equation.DSMT4" ShapeID="_x0000_i1092" DrawAspect="Content" ObjectID="_1682241050" r:id="rId149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4BC9A8DC">
          <v:shape id="_x0000_i1093" type="#_x0000_t75" style="width:24.9pt;height:21.25pt" o:ole="">
            <v:imagedata r:id="rId62" o:title=""/>
          </v:shape>
          <o:OLEObject Type="Embed" ProgID="Equation.DSMT4" ShapeID="_x0000_i1093" DrawAspect="Content" ObjectID="_1682241051" r:id="rId150"/>
        </w:object>
      </w:r>
      <w:r w:rsidR="008F3A7E">
        <w:t xml:space="preserve"> version</w:t>
      </w:r>
    </w:p>
    <w:p w14:paraId="55A8C909" w14:textId="77777777" w:rsidR="002E2A6B" w:rsidRDefault="002E2A6B" w:rsidP="002E2A6B">
      <w:pPr>
        <w:tabs>
          <w:tab w:val="right" w:pos="9360"/>
        </w:tabs>
      </w:pPr>
    </w:p>
    <w:p w14:paraId="473532F0" w14:textId="0CB142D8" w:rsidR="002E2A6B" w:rsidRDefault="005426A5" w:rsidP="002E2A6B">
      <w:pPr>
        <w:tabs>
          <w:tab w:val="right" w:pos="9360"/>
        </w:tabs>
      </w:pPr>
      <w:r w:rsidRPr="002E2A6B">
        <w:rPr>
          <w:position w:val="-68"/>
        </w:rPr>
        <w:object w:dxaOrig="4700" w:dyaOrig="1480" w14:anchorId="790DDF3A">
          <v:shape id="_x0000_i1187" type="#_x0000_t75" style="width:235.4pt;height:69.7pt" o:ole="">
            <v:imagedata r:id="rId151" o:title=""/>
          </v:shape>
          <o:OLEObject Type="Embed" ProgID="Equation.DSMT4" ShapeID="_x0000_i1187" DrawAspect="Content" ObjectID="_1682241052" r:id="rId152"/>
        </w:object>
      </w:r>
      <w:r w:rsidR="002E2A6B">
        <w:t xml:space="preserve">     </w:t>
      </w:r>
      <w:r w:rsidR="002E2A6B" w:rsidRPr="00422C41">
        <w:rPr>
          <w:position w:val="-14"/>
        </w:rPr>
        <w:object w:dxaOrig="440" w:dyaOrig="400" w14:anchorId="2439BA32">
          <v:shape id="_x0000_i1174" type="#_x0000_t75" style="width:22.15pt;height:21.25pt" o:ole="">
            <v:imagedata r:id="rId66" o:title=""/>
          </v:shape>
          <o:OLEObject Type="Embed" ProgID="Equation.DSMT4" ShapeID="_x0000_i1174" DrawAspect="Content" ObjectID="_1682241053" r:id="rId153"/>
        </w:object>
      </w:r>
      <w:r w:rsidR="002E2A6B">
        <w:t xml:space="preserve"> version</w:t>
      </w:r>
    </w:p>
    <w:p w14:paraId="2069C2FF" w14:textId="77777777" w:rsidR="002E2A6B" w:rsidRDefault="002E2A6B" w:rsidP="002E2A6B">
      <w:pPr>
        <w:rPr>
          <w:b/>
          <w:bCs/>
          <w:u w:val="single"/>
        </w:rPr>
      </w:pPr>
    </w:p>
    <w:p w14:paraId="146A6278" w14:textId="1CFA34B7" w:rsidR="002E2A6B" w:rsidRDefault="005426A5" w:rsidP="002E2A6B">
      <w:pPr>
        <w:tabs>
          <w:tab w:val="right" w:pos="9360"/>
        </w:tabs>
      </w:pPr>
      <w:r w:rsidRPr="002E2A6B">
        <w:rPr>
          <w:position w:val="-56"/>
        </w:rPr>
        <w:object w:dxaOrig="6340" w:dyaOrig="1320" w14:anchorId="4B2EBA9B">
          <v:shape id="_x0000_i1185" type="#_x0000_t75" style="width:316.6pt;height:66.9pt" o:ole="">
            <v:imagedata r:id="rId154" o:title=""/>
          </v:shape>
          <o:OLEObject Type="Embed" ProgID="Equation.DSMT4" ShapeID="_x0000_i1185" DrawAspect="Content" ObjectID="_1682241054" r:id="rId155"/>
        </w:object>
      </w:r>
      <w:r w:rsidR="002E2A6B">
        <w:t xml:space="preserve">          </w:t>
      </w:r>
      <w:r w:rsidR="002E2A6B" w:rsidRPr="00422C41">
        <w:rPr>
          <w:position w:val="-14"/>
        </w:rPr>
        <w:object w:dxaOrig="499" w:dyaOrig="400" w14:anchorId="5AB9AE8A">
          <v:shape id="_x0000_i1181" type="#_x0000_t75" style="width:24.9pt;height:21.25pt" o:ole="">
            <v:imagedata r:id="rId128" o:title=""/>
          </v:shape>
          <o:OLEObject Type="Embed" ProgID="Equation.DSMT4" ShapeID="_x0000_i1181" DrawAspect="Content" ObjectID="_1682241055" r:id="rId156"/>
        </w:object>
      </w:r>
      <w:r w:rsidR="002E2A6B">
        <w:t xml:space="preserve"> version</w:t>
      </w:r>
    </w:p>
    <w:p w14:paraId="0B75DDCB" w14:textId="77777777" w:rsidR="00E2703A" w:rsidRDefault="00E2703A" w:rsidP="00E2703A">
      <w:pPr>
        <w:tabs>
          <w:tab w:val="left" w:pos="540"/>
          <w:tab w:val="left" w:pos="5760"/>
        </w:tabs>
      </w:pPr>
    </w:p>
    <w:p w14:paraId="43CA6CCB" w14:textId="77777777" w:rsidR="00E2703A" w:rsidRPr="00E2703A" w:rsidRDefault="00C63F12" w:rsidP="00E2703A">
      <w:pPr>
        <w:tabs>
          <w:tab w:val="left" w:pos="540"/>
          <w:tab w:val="left" w:pos="5760"/>
        </w:tabs>
        <w:rPr>
          <w:highlight w:val="cyan"/>
        </w:rPr>
      </w:pPr>
      <w:r w:rsidRPr="00C63F12">
        <w:rPr>
          <w:position w:val="-18"/>
          <w:highlight w:val="cyan"/>
        </w:rPr>
        <w:object w:dxaOrig="3159" w:dyaOrig="440" w14:anchorId="125FDD10">
          <v:shape id="_x0000_i1094" type="#_x0000_t75" style="width:157.85pt;height:23.55pt" o:ole="">
            <v:imagedata r:id="rId157" o:title=""/>
          </v:shape>
          <o:OLEObject Type="Embed" ProgID="Equation.DSMT4" ShapeID="_x0000_i1094" DrawAspect="Content" ObjectID="_1682241056" r:id="rId158"/>
        </w:object>
      </w:r>
    </w:p>
    <w:p w14:paraId="47BC7C7D" w14:textId="77777777" w:rsidR="00E2703A" w:rsidRPr="00E2703A" w:rsidRDefault="00E2703A" w:rsidP="00E2703A">
      <w:pPr>
        <w:tabs>
          <w:tab w:val="left" w:pos="540"/>
          <w:tab w:val="left" w:pos="5760"/>
        </w:tabs>
        <w:rPr>
          <w:highlight w:val="cyan"/>
        </w:rPr>
      </w:pPr>
    </w:p>
    <w:p w14:paraId="2500B1F6" w14:textId="77777777" w:rsidR="00E2703A" w:rsidRPr="00E2703A" w:rsidRDefault="00C63F12" w:rsidP="00E2703A">
      <w:pPr>
        <w:tabs>
          <w:tab w:val="left" w:pos="540"/>
          <w:tab w:val="left" w:pos="5760"/>
        </w:tabs>
        <w:rPr>
          <w:highlight w:val="cyan"/>
        </w:rPr>
      </w:pPr>
      <w:r w:rsidRPr="00E2703A">
        <w:rPr>
          <w:position w:val="-46"/>
          <w:highlight w:val="cyan"/>
        </w:rPr>
        <w:object w:dxaOrig="6340" w:dyaOrig="1040" w14:anchorId="02B059D3">
          <v:shape id="_x0000_i1095" type="#_x0000_t75" style="width:317.55pt;height:51.25pt" o:ole="">
            <v:imagedata r:id="rId159" o:title=""/>
          </v:shape>
          <o:OLEObject Type="Embed" ProgID="Equation.DSMT4" ShapeID="_x0000_i1095" DrawAspect="Content" ObjectID="_1682241057" r:id="rId160"/>
        </w:object>
      </w:r>
    </w:p>
    <w:p w14:paraId="26B7E916" w14:textId="77777777" w:rsidR="00E2703A" w:rsidRPr="00E2703A" w:rsidRDefault="00E2703A" w:rsidP="00E2703A">
      <w:pPr>
        <w:tabs>
          <w:tab w:val="left" w:pos="540"/>
          <w:tab w:val="left" w:pos="5760"/>
        </w:tabs>
        <w:rPr>
          <w:highlight w:val="cyan"/>
        </w:rPr>
      </w:pPr>
    </w:p>
    <w:p w14:paraId="7875A5BD" w14:textId="77777777" w:rsidR="00E2703A" w:rsidRPr="00E2703A" w:rsidRDefault="00C63F12" w:rsidP="00E2703A">
      <w:pPr>
        <w:tabs>
          <w:tab w:val="left" w:pos="540"/>
          <w:tab w:val="left" w:pos="5760"/>
        </w:tabs>
        <w:rPr>
          <w:highlight w:val="cyan"/>
        </w:rPr>
      </w:pPr>
      <w:r w:rsidRPr="00C63F12">
        <w:rPr>
          <w:position w:val="-20"/>
          <w:highlight w:val="cyan"/>
        </w:rPr>
        <w:object w:dxaOrig="3100" w:dyaOrig="480" w14:anchorId="4272B12B">
          <v:shape id="_x0000_i1096" type="#_x0000_t75" style="width:154.15pt;height:24.45pt" o:ole="">
            <v:imagedata r:id="rId161" o:title=""/>
          </v:shape>
          <o:OLEObject Type="Embed" ProgID="Equation.DSMT4" ShapeID="_x0000_i1096" DrawAspect="Content" ObjectID="_1682241058" r:id="rId162"/>
        </w:object>
      </w:r>
    </w:p>
    <w:p w14:paraId="54643F11" w14:textId="77777777" w:rsidR="00E2703A" w:rsidRPr="00E2703A" w:rsidRDefault="00E2703A" w:rsidP="00E2703A">
      <w:pPr>
        <w:tabs>
          <w:tab w:val="left" w:pos="540"/>
          <w:tab w:val="left" w:pos="5760"/>
        </w:tabs>
        <w:rPr>
          <w:highlight w:val="cyan"/>
        </w:rPr>
      </w:pPr>
    </w:p>
    <w:p w14:paraId="24D44F50" w14:textId="77777777" w:rsidR="00E2703A" w:rsidRDefault="00C63F12" w:rsidP="00E2703A">
      <w:pPr>
        <w:tabs>
          <w:tab w:val="left" w:pos="540"/>
          <w:tab w:val="left" w:pos="5760"/>
        </w:tabs>
      </w:pPr>
      <w:r w:rsidRPr="00E2703A">
        <w:rPr>
          <w:position w:val="-24"/>
          <w:highlight w:val="cyan"/>
        </w:rPr>
        <w:object w:dxaOrig="7140" w:dyaOrig="600" w14:anchorId="45039D55">
          <v:shape id="_x0000_i1097" type="#_x0000_t75" style="width:357.7pt;height:29.55pt" o:ole="">
            <v:imagedata r:id="rId163" o:title=""/>
          </v:shape>
          <o:OLEObject Type="Embed" ProgID="Equation.DSMT4" ShapeID="_x0000_i1097" DrawAspect="Content" ObjectID="_1682241059" r:id="rId164"/>
        </w:object>
      </w:r>
    </w:p>
    <w:p w14:paraId="7FF36542" w14:textId="77777777" w:rsidR="005C5810" w:rsidRDefault="005C5810" w:rsidP="001214B3">
      <w:pPr>
        <w:tabs>
          <w:tab w:val="right" w:pos="9360"/>
        </w:tabs>
      </w:pPr>
    </w:p>
    <w:p w14:paraId="378093D5" w14:textId="77777777" w:rsidR="00690532" w:rsidRDefault="00690532" w:rsidP="001214B3">
      <w:pPr>
        <w:tabs>
          <w:tab w:val="right" w:pos="9360"/>
        </w:tabs>
      </w:pPr>
    </w:p>
    <w:p w14:paraId="5AB419C9" w14:textId="77777777" w:rsidR="005847C4" w:rsidRPr="005847C4" w:rsidRDefault="00150D2C" w:rsidP="003351D0">
      <w:pPr>
        <w:rPr>
          <w:b/>
          <w:bCs/>
          <w:u w:val="single"/>
        </w:rPr>
      </w:pPr>
      <w:r w:rsidRPr="005847C4">
        <w:rPr>
          <w:b/>
          <w:bCs/>
          <w:u w:val="single"/>
        </w:rPr>
        <w:t>Euler parameters</w:t>
      </w:r>
    </w:p>
    <w:p w14:paraId="4A4E11D4" w14:textId="77777777" w:rsidR="00202164" w:rsidRDefault="00202164" w:rsidP="00202164">
      <w:pPr>
        <w:tabs>
          <w:tab w:val="right" w:pos="9360"/>
        </w:tabs>
      </w:pPr>
    </w:p>
    <w:p w14:paraId="300EDBBE" w14:textId="77777777" w:rsidR="00202164" w:rsidRDefault="00C10E8B" w:rsidP="00202164">
      <w:pPr>
        <w:tabs>
          <w:tab w:val="right" w:pos="9360"/>
        </w:tabs>
      </w:pPr>
      <w:r w:rsidRPr="00C10E8B">
        <w:rPr>
          <w:position w:val="-14"/>
        </w:rPr>
        <w:object w:dxaOrig="2160" w:dyaOrig="440" w14:anchorId="36B7A723">
          <v:shape id="_x0000_i1098" type="#_x0000_t75" style="width:109.85pt;height:23.55pt" o:ole="">
            <v:imagedata r:id="rId165" o:title=""/>
          </v:shape>
          <o:OLEObject Type="Embed" ProgID="Equation.DSMT4" ShapeID="_x0000_i1098" DrawAspect="Content" ObjectID="_1682241060" r:id="rId166"/>
        </w:object>
      </w:r>
    </w:p>
    <w:p w14:paraId="4510C6D0" w14:textId="77777777" w:rsidR="00202164" w:rsidRDefault="00202164" w:rsidP="00202164">
      <w:pPr>
        <w:tabs>
          <w:tab w:val="right" w:pos="9360"/>
        </w:tabs>
      </w:pPr>
    </w:p>
    <w:p w14:paraId="2FA7FBA5" w14:textId="77777777" w:rsidR="00202164" w:rsidRDefault="00C10E8B" w:rsidP="00202164">
      <w:pPr>
        <w:tabs>
          <w:tab w:val="right" w:pos="9360"/>
        </w:tabs>
      </w:pPr>
      <w:r w:rsidRPr="00C10E8B">
        <w:rPr>
          <w:position w:val="-42"/>
        </w:rPr>
        <w:object w:dxaOrig="1640" w:dyaOrig="960" w14:anchorId="3E93BAB6">
          <v:shape id="_x0000_i1099" type="#_x0000_t75" style="width:86.3pt;height:49.4pt" o:ole="">
            <v:imagedata r:id="rId167" o:title=""/>
          </v:shape>
          <o:OLEObject Type="Embed" ProgID="Equation.DSMT4" ShapeID="_x0000_i1099" DrawAspect="Content" ObjectID="_1682241061" r:id="rId168"/>
        </w:object>
      </w:r>
    </w:p>
    <w:p w14:paraId="5A6DB9DD" w14:textId="77777777" w:rsidR="00384E38" w:rsidRDefault="00384E38" w:rsidP="00384E38">
      <w:pPr>
        <w:tabs>
          <w:tab w:val="right" w:pos="9360"/>
        </w:tabs>
      </w:pPr>
    </w:p>
    <w:p w14:paraId="3E8033B8" w14:textId="77777777" w:rsidR="00384E38" w:rsidRDefault="00C10E8B" w:rsidP="00384E38">
      <w:pPr>
        <w:tabs>
          <w:tab w:val="right" w:pos="9360"/>
        </w:tabs>
      </w:pPr>
      <w:r w:rsidRPr="00384E38">
        <w:rPr>
          <w:position w:val="-12"/>
        </w:rPr>
        <w:object w:dxaOrig="760" w:dyaOrig="360" w14:anchorId="446EBF85">
          <v:shape id="_x0000_i1100" type="#_x0000_t75" style="width:37.4pt;height:21.25pt" o:ole="">
            <v:imagedata r:id="rId169" o:title=""/>
          </v:shape>
          <o:OLEObject Type="Embed" ProgID="Equation.DSMT4" ShapeID="_x0000_i1100" DrawAspect="Content" ObjectID="_1682241062" r:id="rId170"/>
        </w:object>
      </w:r>
    </w:p>
    <w:p w14:paraId="574CEAEA" w14:textId="77777777" w:rsidR="00384E38" w:rsidRDefault="00384E38" w:rsidP="00384E38">
      <w:pPr>
        <w:tabs>
          <w:tab w:val="right" w:pos="9360"/>
        </w:tabs>
      </w:pPr>
    </w:p>
    <w:p w14:paraId="3CDD0161" w14:textId="77777777" w:rsidR="00384E38" w:rsidRDefault="00C10E8B" w:rsidP="00384E38">
      <w:pPr>
        <w:tabs>
          <w:tab w:val="right" w:pos="9360"/>
        </w:tabs>
      </w:pPr>
      <w:r w:rsidRPr="00C10E8B">
        <w:rPr>
          <w:position w:val="-14"/>
        </w:rPr>
        <w:object w:dxaOrig="1820" w:dyaOrig="440" w14:anchorId="67B61E44">
          <v:shape id="_x0000_i1101" type="#_x0000_t75" style="width:91.4pt;height:23.55pt" o:ole="">
            <v:imagedata r:id="rId171" o:title=""/>
          </v:shape>
          <o:OLEObject Type="Embed" ProgID="Equation.DSMT4" ShapeID="_x0000_i1101" DrawAspect="Content" ObjectID="_1682241063" r:id="rId172"/>
        </w:object>
      </w:r>
    </w:p>
    <w:p w14:paraId="058AAF13" w14:textId="77777777" w:rsidR="00422C41" w:rsidRDefault="00422C41" w:rsidP="00384E38">
      <w:pPr>
        <w:tabs>
          <w:tab w:val="right" w:pos="9360"/>
        </w:tabs>
      </w:pPr>
    </w:p>
    <w:p w14:paraId="346B0E4C" w14:textId="77777777" w:rsidR="008F3A7E" w:rsidRDefault="00C10E8B" w:rsidP="008F3A7E">
      <w:pPr>
        <w:tabs>
          <w:tab w:val="right" w:pos="9360"/>
        </w:tabs>
      </w:pPr>
      <w:r w:rsidRPr="00C10E8B">
        <w:rPr>
          <w:position w:val="-14"/>
        </w:rPr>
        <w:object w:dxaOrig="1820" w:dyaOrig="440" w14:anchorId="50B40572">
          <v:shape id="_x0000_i1102" type="#_x0000_t75" style="width:93.25pt;height:23.55pt" o:ole="">
            <v:imagedata r:id="rId173" o:title=""/>
          </v:shape>
          <o:OLEObject Type="Embed" ProgID="Equation.DSMT4" ShapeID="_x0000_i1102" DrawAspect="Content" ObjectID="_1682241064" r:id="rId174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40" w:dyaOrig="400" w14:anchorId="2541D217">
          <v:shape id="_x0000_i1103" type="#_x0000_t75" style="width:22.15pt;height:21.25pt" o:ole="">
            <v:imagedata r:id="rId175" o:title=""/>
          </v:shape>
          <o:OLEObject Type="Embed" ProgID="Equation.DSMT4" ShapeID="_x0000_i1103" DrawAspect="Content" ObjectID="_1682241065" r:id="rId176"/>
        </w:object>
      </w:r>
      <w:r w:rsidR="008F3A7E">
        <w:t xml:space="preserve"> version</w:t>
      </w:r>
    </w:p>
    <w:p w14:paraId="0A103B66" w14:textId="77777777" w:rsidR="00422C41" w:rsidRDefault="00422C41" w:rsidP="00384E38">
      <w:pPr>
        <w:tabs>
          <w:tab w:val="right" w:pos="9360"/>
        </w:tabs>
      </w:pPr>
    </w:p>
    <w:p w14:paraId="2BC37DF7" w14:textId="77777777" w:rsidR="00422C41" w:rsidRDefault="00422C41" w:rsidP="00384E38">
      <w:pPr>
        <w:tabs>
          <w:tab w:val="right" w:pos="9360"/>
        </w:tabs>
      </w:pPr>
    </w:p>
    <w:p w14:paraId="05C43245" w14:textId="77777777" w:rsidR="00415337" w:rsidRPr="005847C4" w:rsidRDefault="00415337" w:rsidP="00415337">
      <w:pPr>
        <w:tabs>
          <w:tab w:val="right" w:pos="9360"/>
        </w:tabs>
        <w:rPr>
          <w:b/>
          <w:bCs/>
          <w:u w:val="single"/>
        </w:rPr>
      </w:pPr>
      <w:r w:rsidRPr="00770D1F">
        <w:rPr>
          <w:b/>
          <w:bCs/>
          <w:u w:val="single"/>
        </w:rPr>
        <w:t>Fixed revolute rotation driver</w:t>
      </w:r>
      <w:r>
        <w:rPr>
          <w:b/>
          <w:bCs/>
          <w:u w:val="single"/>
        </w:rPr>
        <w:t xml:space="preserve"> (angle</w:t>
      </w:r>
      <w:r w:rsidRPr="008A1678">
        <w:rPr>
          <w:rFonts w:ascii="Symbol" w:hAnsi="Symbol"/>
          <w:b/>
          <w:bCs/>
          <w:u w:val="single"/>
        </w:rPr>
        <w:t></w:t>
      </w:r>
      <w:r w:rsidRPr="008A1678">
        <w:rPr>
          <w:rFonts w:ascii="Symbol" w:hAnsi="Symbol"/>
          <w:b/>
          <w:bCs/>
          <w:u w:val="single"/>
        </w:rPr>
        <w:t></w:t>
      </w:r>
      <w:r>
        <w:rPr>
          <w:b/>
          <w:bCs/>
          <w:u w:val="single"/>
        </w:rPr>
        <w:t xml:space="preserve"> about fixed axis [u v w ]</w:t>
      </w:r>
      <w:r w:rsidRPr="008A1678">
        <w:rPr>
          <w:b/>
          <w:bCs/>
          <w:u w:val="single"/>
          <w:vertAlign w:val="superscript"/>
        </w:rPr>
        <w:t>T</w:t>
      </w:r>
      <w:r>
        <w:rPr>
          <w:b/>
          <w:bCs/>
          <w:u w:val="single"/>
        </w:rPr>
        <w:t>)</w:t>
      </w:r>
    </w:p>
    <w:p w14:paraId="52C923C2" w14:textId="77777777" w:rsidR="00202164" w:rsidRDefault="00202164" w:rsidP="00202164">
      <w:pPr>
        <w:tabs>
          <w:tab w:val="right" w:pos="9360"/>
        </w:tabs>
        <w:rPr>
          <w:b/>
          <w:bCs/>
        </w:rPr>
      </w:pPr>
    </w:p>
    <w:p w14:paraId="096DA724" w14:textId="77777777" w:rsidR="008A1678" w:rsidRDefault="00830826" w:rsidP="00202164">
      <w:pPr>
        <w:tabs>
          <w:tab w:val="right" w:pos="9360"/>
        </w:tabs>
      </w:pPr>
      <w:r w:rsidRPr="008A1678">
        <w:rPr>
          <w:position w:val="-70"/>
        </w:rPr>
        <w:object w:dxaOrig="5860" w:dyaOrig="1520" w14:anchorId="69257081">
          <v:shape id="_x0000_i1104" type="#_x0000_t75" style="width:289.85pt;height:79.4pt" o:ole="">
            <v:imagedata r:id="rId177" o:title=""/>
          </v:shape>
          <o:OLEObject Type="Embed" ProgID="Equation.DSMT4" ShapeID="_x0000_i1104" DrawAspect="Content" ObjectID="_1682241066" r:id="rId178"/>
        </w:object>
      </w:r>
    </w:p>
    <w:p w14:paraId="4EB1C580" w14:textId="77777777" w:rsidR="00095A78" w:rsidRDefault="00095A78" w:rsidP="00472D9A">
      <w:pPr>
        <w:tabs>
          <w:tab w:val="right" w:pos="9360"/>
        </w:tabs>
      </w:pPr>
    </w:p>
    <w:p w14:paraId="14F2ACE6" w14:textId="77777777" w:rsidR="002D7EB7" w:rsidRDefault="00C10E8B" w:rsidP="00095A78">
      <w:pPr>
        <w:tabs>
          <w:tab w:val="right" w:pos="9360"/>
        </w:tabs>
      </w:pPr>
      <w:r w:rsidRPr="00C10E8B">
        <w:rPr>
          <w:position w:val="-14"/>
        </w:rPr>
        <w:object w:dxaOrig="1660" w:dyaOrig="400" w14:anchorId="5C59EEE3">
          <v:shape id="_x0000_i1105" type="#_x0000_t75" style="width:85.4pt;height:16.6pt" o:ole="">
            <v:imagedata r:id="rId179" o:title=""/>
          </v:shape>
          <o:OLEObject Type="Embed" ProgID="Equation.DSMT4" ShapeID="_x0000_i1105" DrawAspect="Content" ObjectID="_1682241067" r:id="rId180"/>
        </w:object>
      </w:r>
    </w:p>
    <w:p w14:paraId="3CDFAE86" w14:textId="77777777" w:rsidR="002D7EB7" w:rsidRDefault="002D7EB7" w:rsidP="00095A78">
      <w:pPr>
        <w:tabs>
          <w:tab w:val="right" w:pos="9360"/>
        </w:tabs>
      </w:pPr>
    </w:p>
    <w:p w14:paraId="6C3722A5" w14:textId="77777777" w:rsidR="002D7EB7" w:rsidRDefault="002D7EB7" w:rsidP="00095A78">
      <w:pPr>
        <w:tabs>
          <w:tab w:val="right" w:pos="9360"/>
        </w:tabs>
        <w:rPr>
          <w:bCs/>
        </w:rPr>
      </w:pPr>
      <w:r>
        <w:rPr>
          <w:bCs/>
        </w:rPr>
        <w:t xml:space="preserve">recommend </w:t>
      </w:r>
      <w:r w:rsidR="00095A78" w:rsidRPr="00095A78">
        <w:rPr>
          <w:bCs/>
        </w:rPr>
        <w:t>dot products</w:t>
      </w:r>
      <w:r>
        <w:rPr>
          <w:bCs/>
        </w:rPr>
        <w:t xml:space="preserve"> to get </w:t>
      </w:r>
      <w:r w:rsidRPr="002D7EB7">
        <w:rPr>
          <w:bCs/>
          <w:position w:val="-6"/>
        </w:rPr>
        <w:object w:dxaOrig="180" w:dyaOrig="279" w14:anchorId="012E5522">
          <v:shape id="_x0000_i1106" type="#_x0000_t75" style="width:10.15pt;height:16.15pt" o:ole="">
            <v:imagedata r:id="rId181" o:title=""/>
          </v:shape>
          <o:OLEObject Type="Embed" ProgID="Equation.DSMT4" ShapeID="_x0000_i1106" DrawAspect="Content" ObjectID="_1682241068" r:id="rId182"/>
        </w:object>
      </w:r>
      <w:r w:rsidR="006D0315">
        <w:rPr>
          <w:bCs/>
        </w:rPr>
        <w:t xml:space="preserve"> four-</w:t>
      </w:r>
      <w:proofErr w:type="gramStart"/>
      <w:r w:rsidR="006D0315">
        <w:rPr>
          <w:bCs/>
        </w:rPr>
        <w:t>quadrant</w:t>
      </w:r>
      <w:proofErr w:type="gramEnd"/>
    </w:p>
    <w:p w14:paraId="1A38F739" w14:textId="77777777" w:rsidR="002D7EB7" w:rsidRDefault="002D7EB7" w:rsidP="00095A78">
      <w:pPr>
        <w:tabs>
          <w:tab w:val="right" w:pos="9360"/>
        </w:tabs>
        <w:rPr>
          <w:bCs/>
        </w:rPr>
      </w:pPr>
    </w:p>
    <w:p w14:paraId="1671131C" w14:textId="77777777" w:rsidR="00095A78" w:rsidRPr="002D7EB7" w:rsidRDefault="002D7EB7" w:rsidP="00095A78">
      <w:pPr>
        <w:tabs>
          <w:tab w:val="right" w:pos="9360"/>
        </w:tabs>
      </w:pPr>
      <w:r>
        <w:rPr>
          <w:bCs/>
        </w:rPr>
        <w:t>or</w:t>
      </w:r>
      <w:r w:rsidR="00095A78" w:rsidRPr="00095A78">
        <w:rPr>
          <w:bCs/>
        </w:rPr>
        <w:t xml:space="preserve">   </w:t>
      </w:r>
      <w:r w:rsidRPr="00095A78">
        <w:rPr>
          <w:bCs/>
          <w:position w:val="-12"/>
        </w:rPr>
        <w:object w:dxaOrig="1060" w:dyaOrig="380" w14:anchorId="6984A495">
          <v:shape id="_x0000_i1107" type="#_x0000_t75" style="width:55.4pt;height:20.75pt" o:ole="">
            <v:imagedata r:id="rId183" o:title=""/>
          </v:shape>
          <o:OLEObject Type="Embed" ProgID="Equation.DSMT4" ShapeID="_x0000_i1107" DrawAspect="Content" ObjectID="_1682241069" r:id="rId184"/>
        </w:object>
      </w:r>
      <w:r w:rsidR="00095A78" w:rsidRPr="00095A78">
        <w:rPr>
          <w:bCs/>
        </w:rPr>
        <w:t xml:space="preserve">   </w:t>
      </w:r>
      <w:proofErr w:type="spellStart"/>
      <w:r w:rsidR="00095A78" w:rsidRPr="00095A78">
        <w:rPr>
          <w:bCs/>
        </w:rPr>
        <w:t>or</w:t>
      </w:r>
      <w:proofErr w:type="spellEnd"/>
      <w:r w:rsidR="00095A78" w:rsidRPr="00095A78">
        <w:rPr>
          <w:bCs/>
        </w:rPr>
        <w:t xml:space="preserve">   </w:t>
      </w:r>
      <w:r w:rsidRPr="00E01E69">
        <w:rPr>
          <w:bCs/>
          <w:position w:val="-22"/>
        </w:rPr>
        <w:object w:dxaOrig="2140" w:dyaOrig="560" w14:anchorId="20AAE0EB">
          <v:shape id="_x0000_i1108" type="#_x0000_t75" style="width:108.9pt;height:26.3pt" o:ole="">
            <v:imagedata r:id="rId185" o:title=""/>
          </v:shape>
          <o:OLEObject Type="Embed" ProgID="Equation.DSMT4" ShapeID="_x0000_i1108" DrawAspect="Content" ObjectID="_1682241070" r:id="rId186"/>
        </w:object>
      </w:r>
      <w:r w:rsidR="00095A78" w:rsidRPr="00095A78">
        <w:rPr>
          <w:bCs/>
        </w:rPr>
        <w:t xml:space="preserve">   </w:t>
      </w:r>
      <w:proofErr w:type="spellStart"/>
      <w:r w:rsidR="00095A78" w:rsidRPr="00095A78">
        <w:rPr>
          <w:bCs/>
        </w:rPr>
        <w:t>or</w:t>
      </w:r>
      <w:proofErr w:type="spellEnd"/>
      <w:r w:rsidR="00095A78" w:rsidRPr="00095A78">
        <w:rPr>
          <w:bCs/>
        </w:rPr>
        <w:t xml:space="preserve">   </w:t>
      </w:r>
      <w:r w:rsidRPr="00E01E69">
        <w:rPr>
          <w:bCs/>
          <w:position w:val="-38"/>
        </w:rPr>
        <w:object w:dxaOrig="2180" w:dyaOrig="880" w14:anchorId="56834ED1">
          <v:shape id="_x0000_i1109" type="#_x0000_t75" style="width:108.9pt;height:41.55pt" o:ole="">
            <v:imagedata r:id="rId187" o:title=""/>
          </v:shape>
          <o:OLEObject Type="Embed" ProgID="Equation.DSMT4" ShapeID="_x0000_i1109" DrawAspect="Content" ObjectID="_1682241071" r:id="rId188"/>
        </w:object>
      </w:r>
    </w:p>
    <w:p w14:paraId="0AF6E501" w14:textId="012A8DA2" w:rsidR="00472D9A" w:rsidRDefault="00A60195" w:rsidP="00472D9A">
      <w:pPr>
        <w:tabs>
          <w:tab w:val="right" w:pos="9360"/>
        </w:tabs>
      </w:pPr>
      <w:r w:rsidRPr="00A60195">
        <w:rPr>
          <w:position w:val="-66"/>
        </w:rPr>
        <w:object w:dxaOrig="2200" w:dyaOrig="1440" w14:anchorId="067391A7">
          <v:shape id="_x0000_i1110" type="#_x0000_t75" style="width:110.3pt;height:72.9pt" o:ole="">
            <v:imagedata r:id="rId189" o:title=""/>
          </v:shape>
          <o:OLEObject Type="Embed" ProgID="Equation.DSMT4" ShapeID="_x0000_i1110" DrawAspect="Content" ObjectID="_1682241072" r:id="rId190"/>
        </w:object>
      </w:r>
    </w:p>
    <w:p w14:paraId="3CBC03F2" w14:textId="77777777" w:rsidR="00472D9A" w:rsidRDefault="00472D9A" w:rsidP="00472D9A">
      <w:pPr>
        <w:tabs>
          <w:tab w:val="right" w:pos="9360"/>
        </w:tabs>
      </w:pPr>
    </w:p>
    <w:p w14:paraId="13F037AE" w14:textId="77777777" w:rsidR="00472D9A" w:rsidRDefault="00E01E69" w:rsidP="00472D9A">
      <w:pPr>
        <w:tabs>
          <w:tab w:val="right" w:pos="9360"/>
        </w:tabs>
      </w:pPr>
      <w:r w:rsidRPr="000B728F">
        <w:rPr>
          <w:position w:val="-12"/>
        </w:rPr>
        <w:object w:dxaOrig="940" w:dyaOrig="360" w14:anchorId="1AA77276">
          <v:shape id="_x0000_i1111" type="#_x0000_t75" style="width:46.15pt;height:21.25pt" o:ole="">
            <v:imagedata r:id="rId191" o:title=""/>
          </v:shape>
          <o:OLEObject Type="Embed" ProgID="Equation.DSMT4" ShapeID="_x0000_i1111" DrawAspect="Content" ObjectID="_1682241073" r:id="rId192"/>
        </w:object>
      </w:r>
    </w:p>
    <w:p w14:paraId="0194BCBF" w14:textId="77777777" w:rsidR="00F63694" w:rsidRDefault="00F63694" w:rsidP="00F63694">
      <w:pPr>
        <w:tabs>
          <w:tab w:val="right" w:pos="9360"/>
        </w:tabs>
      </w:pPr>
    </w:p>
    <w:p w14:paraId="42199725" w14:textId="77777777" w:rsidR="00F63694" w:rsidRDefault="00E01E69" w:rsidP="00F63694">
      <w:pPr>
        <w:tabs>
          <w:tab w:val="right" w:pos="9360"/>
        </w:tabs>
      </w:pPr>
      <w:r w:rsidRPr="00095A78">
        <w:rPr>
          <w:position w:val="-12"/>
        </w:rPr>
        <w:object w:dxaOrig="960" w:dyaOrig="360" w14:anchorId="24DED496">
          <v:shape id="_x0000_i1112" type="#_x0000_t75" style="width:45.7pt;height:21.25pt" o:ole="">
            <v:imagedata r:id="rId193" o:title=""/>
          </v:shape>
          <o:OLEObject Type="Embed" ProgID="Equation.DSMT4" ShapeID="_x0000_i1112" DrawAspect="Content" ObjectID="_1682241074" r:id="rId194"/>
        </w:object>
      </w:r>
    </w:p>
    <w:p w14:paraId="6AC84347" w14:textId="77777777" w:rsidR="008F3A7E" w:rsidRDefault="008F3A7E" w:rsidP="008F3A7E">
      <w:pPr>
        <w:tabs>
          <w:tab w:val="right" w:pos="9360"/>
        </w:tabs>
      </w:pPr>
    </w:p>
    <w:p w14:paraId="1FC9E21F" w14:textId="77777777" w:rsidR="008F3A7E" w:rsidRDefault="008F3A7E" w:rsidP="008F3A7E">
      <w:pPr>
        <w:tabs>
          <w:tab w:val="right" w:pos="9360"/>
        </w:tabs>
      </w:pPr>
      <w:r w:rsidRPr="008F3A7E">
        <w:rPr>
          <w:position w:val="-12"/>
        </w:rPr>
        <w:object w:dxaOrig="1020" w:dyaOrig="360" w14:anchorId="138E4F6B">
          <v:shape id="_x0000_i1113" type="#_x0000_t75" style="width:47.55pt;height:22.15pt" o:ole="">
            <v:imagedata r:id="rId195" o:title=""/>
          </v:shape>
          <o:OLEObject Type="Embed" ProgID="Equation.DSMT4" ShapeID="_x0000_i1113" DrawAspect="Content" ObjectID="_1682241075" r:id="rId196"/>
        </w:object>
      </w:r>
      <w:r>
        <w:t xml:space="preserve">          </w:t>
      </w:r>
      <w:r w:rsidRPr="00422C41">
        <w:rPr>
          <w:position w:val="-14"/>
        </w:rPr>
        <w:object w:dxaOrig="499" w:dyaOrig="400" w14:anchorId="558975F1">
          <v:shape id="_x0000_i1114" type="#_x0000_t75" style="width:24.9pt;height:21.25pt" o:ole="">
            <v:imagedata r:id="rId62" o:title=""/>
          </v:shape>
          <o:OLEObject Type="Embed" ProgID="Equation.DSMT4" ShapeID="_x0000_i1114" DrawAspect="Content" ObjectID="_1682241076" r:id="rId197"/>
        </w:object>
      </w:r>
      <w:r>
        <w:t xml:space="preserve"> version</w:t>
      </w:r>
    </w:p>
    <w:p w14:paraId="1EF48552" w14:textId="77777777" w:rsidR="008F3A7E" w:rsidRDefault="008F3A7E" w:rsidP="008F3A7E">
      <w:pPr>
        <w:tabs>
          <w:tab w:val="right" w:pos="9360"/>
        </w:tabs>
      </w:pPr>
    </w:p>
    <w:p w14:paraId="25AB6E43" w14:textId="77777777" w:rsidR="008F3A7E" w:rsidRDefault="00C31CFD" w:rsidP="008F3A7E">
      <w:pPr>
        <w:tabs>
          <w:tab w:val="right" w:pos="9360"/>
        </w:tabs>
      </w:pPr>
      <w:r w:rsidRPr="00830826">
        <w:rPr>
          <w:position w:val="-24"/>
        </w:rPr>
        <w:object w:dxaOrig="1700" w:dyaOrig="660" w14:anchorId="157E6FA0">
          <v:shape id="_x0000_i1115" type="#_x0000_t75" style="width:79.4pt;height:40.15pt" o:ole="">
            <v:imagedata r:id="rId198" o:title=""/>
          </v:shape>
          <o:OLEObject Type="Embed" ProgID="Equation.DSMT4" ShapeID="_x0000_i1115" DrawAspect="Content" ObjectID="_1682241077" r:id="rId199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40" w:dyaOrig="400" w14:anchorId="2E8D1522">
          <v:shape id="_x0000_i1116" type="#_x0000_t75" style="width:22.15pt;height:21.25pt" o:ole="">
            <v:imagedata r:id="rId175" o:title=""/>
          </v:shape>
          <o:OLEObject Type="Embed" ProgID="Equation.DSMT4" ShapeID="_x0000_i1116" DrawAspect="Content" ObjectID="_1682241078" r:id="rId200"/>
        </w:object>
      </w:r>
      <w:r w:rsidR="008F3A7E">
        <w:t xml:space="preserve"> version</w:t>
      </w:r>
    </w:p>
    <w:p w14:paraId="3CB1C127" w14:textId="77777777" w:rsidR="00915675" w:rsidRDefault="00915675" w:rsidP="00915675">
      <w:pPr>
        <w:tabs>
          <w:tab w:val="left" w:pos="540"/>
          <w:tab w:val="left" w:pos="5760"/>
        </w:tabs>
      </w:pPr>
    </w:p>
    <w:p w14:paraId="0A4BD395" w14:textId="77777777" w:rsidR="00915675" w:rsidRPr="00915675" w:rsidRDefault="00915675" w:rsidP="00915675">
      <w:pPr>
        <w:tabs>
          <w:tab w:val="left" w:pos="540"/>
          <w:tab w:val="left" w:pos="5760"/>
        </w:tabs>
      </w:pPr>
      <w:r w:rsidRPr="00915675">
        <w:rPr>
          <w:position w:val="-12"/>
        </w:rPr>
        <w:object w:dxaOrig="1680" w:dyaOrig="360" w14:anchorId="7570822E">
          <v:shape id="_x0000_i1117" type="#_x0000_t75" style="width:84.45pt;height:18pt" o:ole="">
            <v:imagedata r:id="rId201" o:title=""/>
          </v:shape>
          <o:OLEObject Type="Embed" ProgID="Equation.3" ShapeID="_x0000_i1117" DrawAspect="Content" ObjectID="_1682241079" r:id="rId202"/>
        </w:object>
      </w:r>
    </w:p>
    <w:p w14:paraId="1A00A983" w14:textId="77777777" w:rsidR="00915675" w:rsidRPr="00915675" w:rsidRDefault="00915675" w:rsidP="00915675"/>
    <w:p w14:paraId="2673CAC7" w14:textId="77777777" w:rsidR="00915675" w:rsidRDefault="00915675" w:rsidP="00915675">
      <w:r w:rsidRPr="00915675">
        <w:rPr>
          <w:position w:val="-12"/>
        </w:rPr>
        <w:object w:dxaOrig="1700" w:dyaOrig="360" w14:anchorId="783F0DD4">
          <v:shape id="_x0000_i1118" type="#_x0000_t75" style="width:84.45pt;height:18pt" o:ole="">
            <v:imagedata r:id="rId203" o:title=""/>
          </v:shape>
          <o:OLEObject Type="Embed" ProgID="Equation.3" ShapeID="_x0000_i1118" DrawAspect="Content" ObjectID="_1682241080" r:id="rId204"/>
        </w:object>
      </w:r>
    </w:p>
    <w:p w14:paraId="4336F302" w14:textId="77777777" w:rsidR="00915675" w:rsidRDefault="00915675" w:rsidP="00472D9A">
      <w:pPr>
        <w:tabs>
          <w:tab w:val="right" w:pos="9360"/>
        </w:tabs>
      </w:pPr>
    </w:p>
    <w:p w14:paraId="2E156ED7" w14:textId="77777777" w:rsidR="00E670F8" w:rsidRDefault="00E670F8" w:rsidP="00096F7A">
      <w:pPr>
        <w:tabs>
          <w:tab w:val="right" w:pos="9360"/>
        </w:tabs>
      </w:pPr>
    </w:p>
    <w:p w14:paraId="074A0327" w14:textId="77777777" w:rsidR="00E947B0" w:rsidRDefault="00E947B0" w:rsidP="00E947B0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 xml:space="preserve">3D relative distance </w:t>
      </w:r>
      <w:r w:rsidRPr="00770D1F">
        <w:rPr>
          <w:b/>
          <w:bCs/>
          <w:u w:val="single"/>
        </w:rPr>
        <w:t>driver</w:t>
      </w:r>
      <w:r w:rsidR="00032F5C">
        <w:rPr>
          <w:b/>
          <w:bCs/>
          <w:u w:val="single"/>
        </w:rPr>
        <w:t xml:space="preserve"> (see double spherical)</w:t>
      </w:r>
    </w:p>
    <w:p w14:paraId="3D67A8DD" w14:textId="77777777" w:rsidR="00E947B0" w:rsidRDefault="00E947B0" w:rsidP="00E947B0">
      <w:pPr>
        <w:tabs>
          <w:tab w:val="right" w:pos="9360"/>
        </w:tabs>
        <w:rPr>
          <w:b/>
          <w:bCs/>
          <w:u w:val="single"/>
        </w:rPr>
      </w:pPr>
    </w:p>
    <w:p w14:paraId="4CC5FAE1" w14:textId="77777777" w:rsidR="00E947B0" w:rsidRDefault="00E01E69" w:rsidP="00E947B0">
      <w:pPr>
        <w:tabs>
          <w:tab w:val="right" w:pos="9360"/>
        </w:tabs>
      </w:pPr>
      <w:r w:rsidRPr="00E01E69">
        <w:rPr>
          <w:position w:val="-44"/>
        </w:rPr>
        <w:object w:dxaOrig="4980" w:dyaOrig="999" w14:anchorId="2602663E">
          <v:shape id="_x0000_i1119" type="#_x0000_t75" style="width:246.45pt;height:49.4pt" o:ole="">
            <v:imagedata r:id="rId205" o:title=""/>
          </v:shape>
          <o:OLEObject Type="Embed" ProgID="Equation.DSMT4" ShapeID="_x0000_i1119" DrawAspect="Content" ObjectID="_1682241081" r:id="rId206"/>
        </w:object>
      </w:r>
    </w:p>
    <w:p w14:paraId="62366659" w14:textId="77777777" w:rsidR="00E947B0" w:rsidRDefault="00E947B0" w:rsidP="00E947B0">
      <w:pPr>
        <w:tabs>
          <w:tab w:val="right" w:pos="9360"/>
        </w:tabs>
      </w:pPr>
    </w:p>
    <w:p w14:paraId="5C0151A7" w14:textId="77777777" w:rsidR="00E947B0" w:rsidRDefault="00E01E69" w:rsidP="00E947B0">
      <w:pPr>
        <w:tabs>
          <w:tab w:val="right" w:pos="9360"/>
        </w:tabs>
      </w:pPr>
      <w:r w:rsidRPr="00E01E69">
        <w:rPr>
          <w:position w:val="-44"/>
        </w:rPr>
        <w:object w:dxaOrig="2299" w:dyaOrig="999" w14:anchorId="4519257A">
          <v:shape id="_x0000_i1120" type="#_x0000_t75" style="width:116.3pt;height:52.15pt" o:ole="">
            <v:imagedata r:id="rId207" o:title=""/>
          </v:shape>
          <o:OLEObject Type="Embed" ProgID="Equation.DSMT4" ShapeID="_x0000_i1120" DrawAspect="Content" ObjectID="_1682241082" r:id="rId208"/>
        </w:object>
      </w:r>
    </w:p>
    <w:p w14:paraId="39A64E08" w14:textId="77777777" w:rsidR="00E947B0" w:rsidRDefault="00E947B0" w:rsidP="00E947B0">
      <w:pPr>
        <w:tabs>
          <w:tab w:val="right" w:pos="9360"/>
        </w:tabs>
      </w:pPr>
    </w:p>
    <w:p w14:paraId="3C0C64FE" w14:textId="77777777" w:rsidR="00E947B0" w:rsidRDefault="00C63F12" w:rsidP="00E947B0">
      <w:pPr>
        <w:tabs>
          <w:tab w:val="right" w:pos="9360"/>
        </w:tabs>
      </w:pPr>
      <w:r w:rsidRPr="00032F5C">
        <w:rPr>
          <w:position w:val="-12"/>
        </w:rPr>
        <w:object w:dxaOrig="1300" w:dyaOrig="360" w14:anchorId="70BF81B3">
          <v:shape id="_x0000_i1121" type="#_x0000_t75" style="width:82.15pt;height:19.4pt" o:ole="">
            <v:imagedata r:id="rId209" o:title=""/>
          </v:shape>
          <o:OLEObject Type="Embed" ProgID="Equation.DSMT4" ShapeID="_x0000_i1121" DrawAspect="Content" ObjectID="_1682241083" r:id="rId210"/>
        </w:object>
      </w:r>
    </w:p>
    <w:p w14:paraId="428B472E" w14:textId="77777777" w:rsidR="00032F5C" w:rsidRDefault="00032F5C" w:rsidP="00E947B0">
      <w:pPr>
        <w:tabs>
          <w:tab w:val="right" w:pos="9360"/>
        </w:tabs>
      </w:pPr>
    </w:p>
    <w:p w14:paraId="7436808E" w14:textId="77777777" w:rsidR="00E947B0" w:rsidRDefault="00C63F12" w:rsidP="00E947B0">
      <w:pPr>
        <w:tabs>
          <w:tab w:val="right" w:pos="9360"/>
        </w:tabs>
      </w:pPr>
      <w:r w:rsidRPr="00ED3E76">
        <w:rPr>
          <w:position w:val="-14"/>
        </w:rPr>
        <w:object w:dxaOrig="2760" w:dyaOrig="400" w14:anchorId="7DDF9BB2">
          <v:shape id="_x0000_i1122" type="#_x0000_t75" style="width:140.3pt;height:21.25pt" o:ole="">
            <v:imagedata r:id="rId211" o:title=""/>
          </v:shape>
          <o:OLEObject Type="Embed" ProgID="Equation.DSMT4" ShapeID="_x0000_i1122" DrawAspect="Content" ObjectID="_1682241084" r:id="rId212"/>
        </w:object>
      </w:r>
    </w:p>
    <w:p w14:paraId="69EEC769" w14:textId="77777777" w:rsidR="00E947B0" w:rsidRDefault="00E947B0" w:rsidP="00E947B0">
      <w:pPr>
        <w:tabs>
          <w:tab w:val="right" w:pos="9360"/>
        </w:tabs>
      </w:pPr>
    </w:p>
    <w:p w14:paraId="086502DB" w14:textId="77777777" w:rsidR="008F3A7E" w:rsidRDefault="00C63F12" w:rsidP="008F3A7E">
      <w:pPr>
        <w:tabs>
          <w:tab w:val="right" w:pos="9360"/>
        </w:tabs>
      </w:pPr>
      <w:r w:rsidRPr="008F3A7E">
        <w:rPr>
          <w:position w:val="-14"/>
          <w:highlight w:val="cyan"/>
        </w:rPr>
        <w:object w:dxaOrig="2980" w:dyaOrig="380" w14:anchorId="0664FC9F">
          <v:shape id="_x0000_i1123" type="#_x0000_t75" style="width:196.6pt;height:19.4pt" o:ole="">
            <v:imagedata r:id="rId213" o:title=""/>
          </v:shape>
          <o:OLEObject Type="Embed" ProgID="Equation.DSMT4" ShapeID="_x0000_i1123" DrawAspect="Content" ObjectID="_1682241085" r:id="rId214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6B3C041A">
          <v:shape id="_x0000_i1124" type="#_x0000_t75" style="width:24.9pt;height:21.25pt" o:ole="">
            <v:imagedata r:id="rId62" o:title=""/>
          </v:shape>
          <o:OLEObject Type="Embed" ProgID="Equation.DSMT4" ShapeID="_x0000_i1124" DrawAspect="Content" ObjectID="_1682241086" r:id="rId215"/>
        </w:object>
      </w:r>
      <w:r w:rsidR="008F3A7E">
        <w:t xml:space="preserve"> version</w:t>
      </w:r>
    </w:p>
    <w:p w14:paraId="262B3AC4" w14:textId="77777777" w:rsidR="00131967" w:rsidRDefault="00131967" w:rsidP="00131967">
      <w:pPr>
        <w:tabs>
          <w:tab w:val="right" w:pos="9360"/>
        </w:tabs>
      </w:pPr>
    </w:p>
    <w:p w14:paraId="637A3550" w14:textId="77777777" w:rsidR="00131967" w:rsidRDefault="00131967" w:rsidP="00131967">
      <w:pPr>
        <w:tabs>
          <w:tab w:val="right" w:pos="9360"/>
        </w:tabs>
      </w:pPr>
    </w:p>
    <w:p w14:paraId="625C1C2C" w14:textId="77777777" w:rsidR="00131967" w:rsidRDefault="00131967" w:rsidP="00131967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 xml:space="preserve">Dot-2 distance </w:t>
      </w:r>
      <w:r w:rsidRPr="00770D1F">
        <w:rPr>
          <w:b/>
          <w:bCs/>
          <w:u w:val="single"/>
        </w:rPr>
        <w:t>driver</w:t>
      </w:r>
      <w:r>
        <w:rPr>
          <w:b/>
          <w:bCs/>
          <w:u w:val="single"/>
        </w:rPr>
        <w:t xml:space="preserve"> (see dot-2)</w:t>
      </w:r>
    </w:p>
    <w:p w14:paraId="02B1A339" w14:textId="77777777" w:rsidR="00E947B0" w:rsidRDefault="00E947B0" w:rsidP="00E947B0">
      <w:pPr>
        <w:tabs>
          <w:tab w:val="right" w:pos="9360"/>
        </w:tabs>
        <w:rPr>
          <w:b/>
          <w:bCs/>
          <w:u w:val="single"/>
        </w:rPr>
      </w:pPr>
    </w:p>
    <w:p w14:paraId="73CF7003" w14:textId="77777777" w:rsidR="00E947B0" w:rsidRDefault="00E43926" w:rsidP="00E947B0">
      <w:pPr>
        <w:tabs>
          <w:tab w:val="right" w:pos="9360"/>
        </w:tabs>
      </w:pPr>
      <w:r w:rsidRPr="00E01E69">
        <w:rPr>
          <w:position w:val="-42"/>
        </w:rPr>
        <w:object w:dxaOrig="7440" w:dyaOrig="960" w14:anchorId="787636F4">
          <v:shape id="_x0000_i1125" type="#_x0000_t75" style="width:378.9pt;height:47.55pt" o:ole="">
            <v:imagedata r:id="rId216" o:title=""/>
          </v:shape>
          <o:OLEObject Type="Embed" ProgID="Equation.DSMT4" ShapeID="_x0000_i1125" DrawAspect="Content" ObjectID="_1682241087" r:id="rId217"/>
        </w:object>
      </w:r>
    </w:p>
    <w:p w14:paraId="780906AB" w14:textId="77777777" w:rsidR="00944059" w:rsidRDefault="00944059" w:rsidP="00944059">
      <w:pPr>
        <w:tabs>
          <w:tab w:val="right" w:pos="9360"/>
        </w:tabs>
      </w:pPr>
    </w:p>
    <w:p w14:paraId="0D51CE54" w14:textId="77777777" w:rsidR="00E947B0" w:rsidRDefault="00E01E69" w:rsidP="00944059">
      <w:pPr>
        <w:tabs>
          <w:tab w:val="right" w:pos="9360"/>
        </w:tabs>
      </w:pPr>
      <w:r w:rsidRPr="00E01E69">
        <w:rPr>
          <w:position w:val="-72"/>
        </w:rPr>
        <w:object w:dxaOrig="2100" w:dyaOrig="1560" w14:anchorId="6A2722DA">
          <v:shape id="_x0000_i1126" type="#_x0000_t75" style="width:107.55pt;height:80.3pt" o:ole="">
            <v:imagedata r:id="rId218" o:title=""/>
          </v:shape>
          <o:OLEObject Type="Embed" ProgID="Equation.DSMT4" ShapeID="_x0000_i1126" DrawAspect="Content" ObjectID="_1682241088" r:id="rId219"/>
        </w:object>
      </w:r>
    </w:p>
    <w:p w14:paraId="166517E7" w14:textId="77777777" w:rsidR="00032F5C" w:rsidRDefault="00032F5C" w:rsidP="00944059">
      <w:pPr>
        <w:tabs>
          <w:tab w:val="right" w:pos="9360"/>
        </w:tabs>
      </w:pPr>
    </w:p>
    <w:p w14:paraId="3F52B2EA" w14:textId="77777777" w:rsidR="00131967" w:rsidRDefault="00E01E69" w:rsidP="00944059">
      <w:pPr>
        <w:tabs>
          <w:tab w:val="right" w:pos="9360"/>
        </w:tabs>
      </w:pPr>
      <w:r w:rsidRPr="00032F5C">
        <w:rPr>
          <w:position w:val="-12"/>
        </w:rPr>
        <w:object w:dxaOrig="940" w:dyaOrig="360" w14:anchorId="7A70FAE8">
          <v:shape id="_x0000_i1127" type="#_x0000_t75" style="width:46.15pt;height:14.75pt" o:ole="">
            <v:imagedata r:id="rId220" o:title=""/>
          </v:shape>
          <o:OLEObject Type="Embed" ProgID="Equation.DSMT4" ShapeID="_x0000_i1127" DrawAspect="Content" ObjectID="_1682241089" r:id="rId221"/>
        </w:object>
      </w:r>
    </w:p>
    <w:p w14:paraId="62A6851C" w14:textId="77777777" w:rsidR="00032F5C" w:rsidRDefault="00032F5C" w:rsidP="00032F5C">
      <w:pPr>
        <w:tabs>
          <w:tab w:val="right" w:pos="9360"/>
        </w:tabs>
      </w:pPr>
    </w:p>
    <w:p w14:paraId="294D75AA" w14:textId="77777777" w:rsidR="00032F5C" w:rsidRDefault="00E01E69" w:rsidP="00032F5C">
      <w:pPr>
        <w:tabs>
          <w:tab w:val="right" w:pos="9360"/>
        </w:tabs>
      </w:pPr>
      <w:r w:rsidRPr="00032F5C">
        <w:rPr>
          <w:position w:val="-24"/>
        </w:rPr>
        <w:object w:dxaOrig="1780" w:dyaOrig="660" w14:anchorId="5B567DD5">
          <v:shape id="_x0000_i1128" type="#_x0000_t75" style="width:91.85pt;height:28.15pt" o:ole="">
            <v:imagedata r:id="rId222" o:title=""/>
          </v:shape>
          <o:OLEObject Type="Embed" ProgID="Equation.DSMT4" ShapeID="_x0000_i1128" DrawAspect="Content" ObjectID="_1682241090" r:id="rId223"/>
        </w:object>
      </w:r>
    </w:p>
    <w:p w14:paraId="1BA7C337" w14:textId="77777777" w:rsidR="00032F5C" w:rsidRDefault="00032F5C" w:rsidP="00032F5C">
      <w:pPr>
        <w:tabs>
          <w:tab w:val="right" w:pos="9360"/>
        </w:tabs>
      </w:pPr>
    </w:p>
    <w:p w14:paraId="0DF8E143" w14:textId="77777777" w:rsidR="008F3A7E" w:rsidRDefault="00E01E69" w:rsidP="008F3A7E">
      <w:pPr>
        <w:tabs>
          <w:tab w:val="right" w:pos="9360"/>
        </w:tabs>
      </w:pPr>
      <w:r w:rsidRPr="008F3A7E">
        <w:rPr>
          <w:position w:val="-24"/>
          <w:highlight w:val="cyan"/>
        </w:rPr>
        <w:object w:dxaOrig="1840" w:dyaOrig="660" w14:anchorId="20262F6B">
          <v:shape id="_x0000_i1129" type="#_x0000_t75" style="width:91.4pt;height:28.15pt" o:ole="">
            <v:imagedata r:id="rId224" o:title=""/>
          </v:shape>
          <o:OLEObject Type="Embed" ProgID="Equation.DSMT4" ShapeID="_x0000_i1129" DrawAspect="Content" ObjectID="_1682241091" r:id="rId225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73F5E9F2">
          <v:shape id="_x0000_i1130" type="#_x0000_t75" style="width:24.9pt;height:21.25pt" o:ole="">
            <v:imagedata r:id="rId62" o:title=""/>
          </v:shape>
          <o:OLEObject Type="Embed" ProgID="Equation.DSMT4" ShapeID="_x0000_i1130" DrawAspect="Content" ObjectID="_1682241092" r:id="rId226"/>
        </w:object>
      </w:r>
      <w:r w:rsidR="008F3A7E">
        <w:t xml:space="preserve"> version</w:t>
      </w:r>
    </w:p>
    <w:p w14:paraId="1FE6775F" w14:textId="77777777" w:rsidR="00131967" w:rsidRDefault="00131967" w:rsidP="00131967">
      <w:pPr>
        <w:tabs>
          <w:tab w:val="right" w:pos="9360"/>
        </w:tabs>
      </w:pPr>
    </w:p>
    <w:p w14:paraId="677E3B8B" w14:textId="77777777" w:rsidR="00131967" w:rsidRDefault="00131967" w:rsidP="00131967">
      <w:pPr>
        <w:tabs>
          <w:tab w:val="right" w:pos="9360"/>
        </w:tabs>
      </w:pPr>
    </w:p>
    <w:p w14:paraId="70BF4100" w14:textId="77777777" w:rsidR="00F63694" w:rsidRDefault="00F63694" w:rsidP="00F63694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General r</w:t>
      </w:r>
      <w:r w:rsidRPr="00770D1F">
        <w:rPr>
          <w:b/>
          <w:bCs/>
          <w:u w:val="single"/>
        </w:rPr>
        <w:t>evolute rotation driver</w:t>
      </w:r>
    </w:p>
    <w:p w14:paraId="742D805A" w14:textId="77777777" w:rsidR="00F63694" w:rsidRDefault="00F63694" w:rsidP="00F63694">
      <w:pPr>
        <w:tabs>
          <w:tab w:val="right" w:pos="9360"/>
        </w:tabs>
        <w:rPr>
          <w:b/>
          <w:bCs/>
          <w:u w:val="single"/>
        </w:rPr>
      </w:pPr>
    </w:p>
    <w:p w14:paraId="10A1F782" w14:textId="77777777" w:rsidR="008F3A7E" w:rsidRDefault="00F63694" w:rsidP="008F3A7E">
      <w:pPr>
        <w:tabs>
          <w:tab w:val="right" w:pos="9360"/>
        </w:tabs>
      </w:pPr>
      <w:r w:rsidRPr="00F63694">
        <w:rPr>
          <w:position w:val="-12"/>
          <w:highlight w:val="cyan"/>
        </w:rPr>
        <w:object w:dxaOrig="1980" w:dyaOrig="360" w14:anchorId="3C1CCD18">
          <v:shape id="_x0000_i1131" type="#_x0000_t75" style="width:100.6pt;height:14.75pt" o:ole="">
            <v:imagedata r:id="rId227" o:title=""/>
          </v:shape>
          <o:OLEObject Type="Embed" ProgID="Equation.3" ShapeID="_x0000_i1131" DrawAspect="Content" ObjectID="_1682241093" r:id="rId228"/>
        </w:object>
      </w:r>
      <w:r w:rsidR="008F3A7E">
        <w:t xml:space="preserve">          </w:t>
      </w:r>
      <w:r w:rsidR="008F3A7E" w:rsidRPr="00422C41">
        <w:rPr>
          <w:position w:val="-14"/>
        </w:rPr>
        <w:object w:dxaOrig="499" w:dyaOrig="400" w14:anchorId="37F4E604">
          <v:shape id="_x0000_i1132" type="#_x0000_t75" style="width:24.9pt;height:21.25pt" o:ole="">
            <v:imagedata r:id="rId62" o:title=""/>
          </v:shape>
          <o:OLEObject Type="Embed" ProgID="Equation.DSMT4" ShapeID="_x0000_i1132" DrawAspect="Content" ObjectID="_1682241094" r:id="rId229"/>
        </w:object>
      </w:r>
      <w:r w:rsidR="008F3A7E">
        <w:t xml:space="preserve"> version</w:t>
      </w:r>
    </w:p>
    <w:p w14:paraId="30A0DE9D" w14:textId="77777777" w:rsidR="00F63694" w:rsidRDefault="00F63694" w:rsidP="00F63694">
      <w:pPr>
        <w:tabs>
          <w:tab w:val="right" w:pos="9360"/>
        </w:tabs>
        <w:rPr>
          <w:b/>
          <w:bCs/>
          <w:u w:val="single"/>
        </w:rPr>
      </w:pPr>
    </w:p>
    <w:p w14:paraId="26890334" w14:textId="77777777" w:rsidR="00F63694" w:rsidRPr="005847C4" w:rsidRDefault="00F63694" w:rsidP="00F63694">
      <w:pPr>
        <w:tabs>
          <w:tab w:val="right" w:pos="9360"/>
        </w:tabs>
        <w:rPr>
          <w:b/>
          <w:bCs/>
          <w:u w:val="single"/>
        </w:rPr>
      </w:pPr>
    </w:p>
    <w:p w14:paraId="714CB762" w14:textId="77777777" w:rsidR="00131967" w:rsidRDefault="00131967" w:rsidP="00131967">
      <w:pPr>
        <w:tabs>
          <w:tab w:val="right" w:pos="9360"/>
        </w:tabs>
        <w:rPr>
          <w:b/>
          <w:bCs/>
          <w:u w:val="single"/>
        </w:rPr>
      </w:pPr>
      <w:r>
        <w:rPr>
          <w:b/>
          <w:bCs/>
          <w:u w:val="single"/>
        </w:rPr>
        <w:t>Screw distance-angle (see dot-2 and revolute rotation driver)</w:t>
      </w:r>
    </w:p>
    <w:p w14:paraId="27240E1C" w14:textId="77777777" w:rsidR="00DF063F" w:rsidRDefault="00DF063F" w:rsidP="00DF063F">
      <w:pPr>
        <w:tabs>
          <w:tab w:val="right" w:pos="9360"/>
        </w:tabs>
      </w:pPr>
    </w:p>
    <w:p w14:paraId="2D3E040B" w14:textId="77777777" w:rsidR="00131967" w:rsidRDefault="00E01E69" w:rsidP="00131967">
      <w:pPr>
        <w:tabs>
          <w:tab w:val="right" w:pos="9360"/>
        </w:tabs>
      </w:pPr>
      <w:r w:rsidRPr="00E01E69">
        <w:rPr>
          <w:position w:val="-42"/>
        </w:rPr>
        <w:object w:dxaOrig="8440" w:dyaOrig="960" w14:anchorId="4928E831">
          <v:shape id="_x0000_i1133" type="#_x0000_t75" style="width:429.25pt;height:47.55pt" o:ole="">
            <v:imagedata r:id="rId230" o:title=""/>
          </v:shape>
          <o:OLEObject Type="Embed" ProgID="Equation.DSMT4" ShapeID="_x0000_i1133" DrawAspect="Content" ObjectID="_1682241095" r:id="rId231"/>
        </w:object>
      </w:r>
    </w:p>
    <w:p w14:paraId="3F2DD27E" w14:textId="77777777" w:rsidR="00131967" w:rsidRDefault="00131967" w:rsidP="00131967">
      <w:pPr>
        <w:tabs>
          <w:tab w:val="right" w:pos="9360"/>
        </w:tabs>
      </w:pPr>
    </w:p>
    <w:p w14:paraId="5BF103F6" w14:textId="77777777" w:rsidR="00131967" w:rsidRDefault="00E01E69" w:rsidP="00131967">
      <w:pPr>
        <w:tabs>
          <w:tab w:val="right" w:pos="9360"/>
        </w:tabs>
      </w:pPr>
      <w:r w:rsidRPr="00E01E69">
        <w:rPr>
          <w:position w:val="-102"/>
          <w:highlight w:val="cyan"/>
        </w:rPr>
        <w:object w:dxaOrig="5200" w:dyaOrig="2340" w14:anchorId="4160773E">
          <v:shape id="_x0000_i1134" type="#_x0000_t75" style="width:259.85pt;height:120.45pt" o:ole="">
            <v:imagedata r:id="rId232" o:title=""/>
          </v:shape>
          <o:OLEObject Type="Embed" ProgID="Equation.DSMT4" ShapeID="_x0000_i1134" DrawAspect="Content" ObjectID="_1682241096" r:id="rId233"/>
        </w:object>
      </w:r>
    </w:p>
    <w:p w14:paraId="4831EC8D" w14:textId="77777777" w:rsidR="00E01E69" w:rsidRDefault="00E01E69" w:rsidP="00131967">
      <w:pPr>
        <w:tabs>
          <w:tab w:val="right" w:pos="9360"/>
        </w:tabs>
      </w:pPr>
    </w:p>
    <w:p w14:paraId="3E4CC48D" w14:textId="77777777" w:rsidR="00E01E69" w:rsidRDefault="00E01E69" w:rsidP="00131967">
      <w:pPr>
        <w:tabs>
          <w:tab w:val="right" w:pos="9360"/>
        </w:tabs>
      </w:pPr>
    </w:p>
    <w:p w14:paraId="221D1B35" w14:textId="77777777" w:rsidR="00A26886" w:rsidRDefault="00A26886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14:paraId="51A98CC1" w14:textId="77777777" w:rsidR="00202A39" w:rsidRDefault="00202A39" w:rsidP="00202A39">
      <w:pPr>
        <w:pStyle w:val="Title"/>
        <w:tabs>
          <w:tab w:val="clear" w:pos="4320"/>
          <w:tab w:val="clear" w:pos="6480"/>
          <w:tab w:val="right" w:pos="9360"/>
        </w:tabs>
        <w:rPr>
          <w:sz w:val="28"/>
          <w:szCs w:val="28"/>
        </w:rPr>
      </w:pPr>
      <w:r>
        <w:rPr>
          <w:sz w:val="28"/>
          <w:szCs w:val="28"/>
        </w:rPr>
        <w:lastRenderedPageBreak/>
        <w:t>Local Joint Definition Frames</w:t>
      </w:r>
    </w:p>
    <w:p w14:paraId="7089B368" w14:textId="77777777" w:rsidR="00F63694" w:rsidRDefault="00F63694" w:rsidP="00131967">
      <w:pPr>
        <w:tabs>
          <w:tab w:val="right" w:pos="9360"/>
        </w:tabs>
      </w:pPr>
    </w:p>
    <w:p w14:paraId="6DB4A12D" w14:textId="77777777" w:rsidR="00A26886" w:rsidRDefault="00A26886" w:rsidP="00A26886">
      <w:r>
        <w:t>do not need secondary joint frames for spherical (S) and double spherical (S-S)</w:t>
      </w:r>
    </w:p>
    <w:p w14:paraId="45983A0D" w14:textId="77777777" w:rsidR="00A26886" w:rsidRDefault="00A26886" w:rsidP="00A26886"/>
    <w:p w14:paraId="7BF7E48D" w14:textId="77777777" w:rsidR="00A26886" w:rsidRDefault="00A26886" w:rsidP="00A26886">
      <w:r w:rsidRPr="00A26886">
        <w:rPr>
          <w:b/>
          <w:u w:val="single"/>
        </w:rPr>
        <w:t>need secondary joint frames</w:t>
      </w:r>
      <w:r>
        <w:t xml:space="preserve"> if axes of constraints for universal U, revolute R, cylindrical C, prismatic P, or helical (screw) H </w:t>
      </w:r>
      <w:r w:rsidRPr="005208F8">
        <w:rPr>
          <w:b/>
          <w:u w:val="single"/>
        </w:rPr>
        <w:t>are not parallel</w:t>
      </w:r>
      <w:r>
        <w:t xml:space="preserve"> to local body-fixed </w:t>
      </w:r>
      <w:r w:rsidRPr="005A4911">
        <w:t>directi</w:t>
      </w:r>
      <w:r>
        <w:t>on</w:t>
      </w:r>
    </w:p>
    <w:p w14:paraId="700801A3" w14:textId="77777777" w:rsidR="00A26886" w:rsidRDefault="00A26886" w:rsidP="00A26886"/>
    <w:p w14:paraId="7E33B356" w14:textId="77777777" w:rsidR="00A26886" w:rsidRDefault="00A26886" w:rsidP="00A26886"/>
    <w:p w14:paraId="2073E474" w14:textId="77777777" w:rsidR="00A26886" w:rsidRDefault="00A26886" w:rsidP="00A26886"/>
    <w:p w14:paraId="190FF382" w14:textId="77777777" w:rsidR="00A26886" w:rsidRDefault="001610F2" w:rsidP="00A26886">
      <w:r>
        <w:rPr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2CCB5E64" wp14:editId="10F0E624">
                <wp:simplePos x="0" y="0"/>
                <wp:positionH relativeFrom="column">
                  <wp:posOffset>-82121</wp:posOffset>
                </wp:positionH>
                <wp:positionV relativeFrom="paragraph">
                  <wp:posOffset>120421</wp:posOffset>
                </wp:positionV>
                <wp:extent cx="2241590" cy="1774825"/>
                <wp:effectExtent l="0" t="0" r="0" b="1587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1590" cy="1774825"/>
                          <a:chOff x="0" y="0"/>
                          <a:chExt cx="2241590" cy="1774825"/>
                        </a:xfrm>
                      </wpg:grpSpPr>
                      <wps:wsp>
                        <wps:cNvPr id="32" name="Oval 32"/>
                        <wps:cNvSpPr/>
                        <wps:spPr>
                          <a:xfrm rot="20217547">
                            <a:off x="0" y="352425"/>
                            <a:ext cx="2241590" cy="131635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33" name="Group 33"/>
                        <wpg:cNvGrpSpPr/>
                        <wpg:grpSpPr>
                          <a:xfrm>
                            <a:off x="317500" y="600075"/>
                            <a:ext cx="822325" cy="873125"/>
                            <a:chOff x="0" y="0"/>
                            <a:chExt cx="822325" cy="873125"/>
                          </a:xfrm>
                        </wpg:grpSpPr>
                        <wps:wsp>
                          <wps:cNvPr id="34" name="Straight Arrow Connector 34"/>
                          <wps:cNvCnPr/>
                          <wps:spPr>
                            <a:xfrm flipH="1" flipV="1">
                              <a:off x="295275" y="0"/>
                              <a:ext cx="126694" cy="38559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" name="Straight Arrow Connector 35"/>
                          <wps:cNvCnPr/>
                          <wps:spPr>
                            <a:xfrm flipH="1">
                              <a:off x="76200" y="384175"/>
                              <a:ext cx="340949" cy="28643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Straight Arrow Connector 36"/>
                          <wps:cNvCnPr/>
                          <wps:spPr>
                            <a:xfrm>
                              <a:off x="415925" y="381000"/>
                              <a:ext cx="358194" cy="2093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0" y="584200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0574B7B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x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488950" y="549275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2345E1A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y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" name="Text Box 52"/>
                          <wps:cNvSpPr txBox="1"/>
                          <wps:spPr>
                            <a:xfrm>
                              <a:off x="47625" y="38100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059123B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z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3" name="Group 53"/>
                        <wpg:cNvGrpSpPr/>
                        <wpg:grpSpPr>
                          <a:xfrm>
                            <a:off x="974725" y="0"/>
                            <a:ext cx="225425" cy="666750"/>
                            <a:chOff x="0" y="0"/>
                            <a:chExt cx="225425" cy="666750"/>
                          </a:xfrm>
                        </wpg:grpSpPr>
                        <wps:wsp>
                          <wps:cNvPr id="54" name="Flowchart: Direct Access Storage 54"/>
                          <wps:cNvSpPr/>
                          <wps:spPr>
                            <a:xfrm rot="15036788">
                              <a:off x="-79375" y="333375"/>
                              <a:ext cx="425445" cy="152400"/>
                            </a:xfrm>
                            <a:prstGeom prst="flowChartMagneticDrum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Straight Arrow Connector 55"/>
                          <wps:cNvCnPr/>
                          <wps:spPr>
                            <a:xfrm flipH="1" flipV="1">
                              <a:off x="0" y="0"/>
                              <a:ext cx="225425" cy="6667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56" name="Group 56"/>
                        <wpg:cNvGrpSpPr/>
                        <wpg:grpSpPr>
                          <a:xfrm>
                            <a:off x="501650" y="1485900"/>
                            <a:ext cx="333375" cy="288925"/>
                            <a:chOff x="0" y="47625"/>
                            <a:chExt cx="333375" cy="288925"/>
                          </a:xfrm>
                        </wpg:grpSpPr>
                        <wps:wsp>
                          <wps:cNvPr id="57" name="Oval 57"/>
                          <wps:cNvSpPr/>
                          <wps:spPr>
                            <a:xfrm>
                              <a:off x="47625" y="60325"/>
                              <a:ext cx="241300" cy="25717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Text Box 58"/>
                          <wps:cNvSpPr txBox="1"/>
                          <wps:spPr>
                            <a:xfrm>
                              <a:off x="0" y="47625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2A4D1A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9" name="Group 59"/>
                        <wpg:cNvGrpSpPr/>
                        <wpg:grpSpPr>
                          <a:xfrm>
                            <a:off x="1425575" y="600075"/>
                            <a:ext cx="527571" cy="688802"/>
                            <a:chOff x="0" y="0"/>
                            <a:chExt cx="527571" cy="688802"/>
                          </a:xfrm>
                        </wpg:grpSpPr>
                        <wps:wsp>
                          <wps:cNvPr id="60" name="Straight Arrow Connector 60"/>
                          <wps:cNvCnPr/>
                          <wps:spPr>
                            <a:xfrm rot="8324634" flipH="1" flipV="1">
                              <a:off x="132513" y="0"/>
                              <a:ext cx="233840" cy="68880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Cube 61"/>
                          <wps:cNvSpPr/>
                          <wps:spPr>
                            <a:xfrm rot="7170596">
                              <a:off x="176963" y="88900"/>
                              <a:ext cx="173646" cy="527571"/>
                            </a:xfrm>
                            <a:prstGeom prst="cube">
                              <a:avLst>
                                <a:gd name="adj" fmla="val 36102"/>
                              </a:avLst>
                            </a:pr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CCB5E64" id="Group 31" o:spid="_x0000_s1026" style="position:absolute;margin-left:-6.45pt;margin-top:9.5pt;width:176.5pt;height:139.75pt;z-index:251649024" coordsize="22415,177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">
                <v:oval id="Oval 32" o:spid="_x0000_s1027" style="position:absolute;top:3524;width:22415;height:13163;rotation:-151000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" filled="f" strokecolor="#0d0d0d [3069]" strokeweight="2.25pt">
                  <v:stroke joinstyle="miter"/>
                </v:oval>
                <v:group id="Group 33" o:spid="_x0000_s1028" style="position:absolute;left:3175;top:6000;width:8223;height:8732" coordsize="8223,8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4" o:spid="_x0000_s1029" type="#_x0000_t32" style="position:absolute;left:2952;width:1267;height:38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" strokecolor="#0d0d0d [3069]" strokeweight=".5pt">
                    <v:stroke endarrow="block" joinstyle="miter"/>
                  </v:shape>
                  <v:shape id="Straight Arrow Connector 35" o:spid="_x0000_s1030" type="#_x0000_t32" style="position:absolute;left:762;top:3841;width:3409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" strokecolor="#0d0d0d [3069]" strokeweight=".5pt">
                    <v:stroke endarrow="block" joinstyle="miter"/>
                  </v:shape>
                  <v:shape id="Straight Arrow Connector 36" o:spid="_x0000_s1031" type="#_x0000_t32" style="position:absolute;left:4159;top:3810;width:3582;height:20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" strokecolor="#0d0d0d [3069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0" o:spid="_x0000_s1032" type="#_x0000_t202" style="position:absolute;top:5842;width:333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  <v:textbox>
                      <w:txbxContent>
                        <w:p w14:paraId="00574B7B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x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  <v:shape id="Text Box 51" o:spid="_x0000_s1033" type="#_x0000_t202" style="position:absolute;left:4889;top:5492;width:3334;height:28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42345E1A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y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  <v:shape id="Text Box 52" o:spid="_x0000_s1034" type="#_x0000_t202" style="position:absolute;left:476;top:381;width:3334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<v:textbox>
                      <w:txbxContent>
                        <w:p w14:paraId="3059123B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z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</v:group>
                <v:group id="Group 53" o:spid="_x0000_s1035" style="position:absolute;left:9747;width:2254;height:6667" coordsize="2254,66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shapetype id="_x0000_t133" coordsize="21600,21600" o:spt="133" path="m21600,10800qy18019,21600l3581,21600qx,10800,3581,l18019,qx21600,10800xem18019,21600nfqx14438,10800,18019,e">
                    <v:path o:extrusionok="f" gradientshapeok="t" o:connecttype="custom" o:connectlocs="10800,0;0,10800;10800,21600;14438,10800;21600,10800" o:connectangles="270,180,90,0,0" textboxrect="3581,0,14438,21600"/>
                  </v:shapetype>
                  <v:shape id="Flowchart: Direct Access Storage 54" o:spid="_x0000_s1036" type="#_x0000_t133" style="position:absolute;left:-794;top:3333;width:4254;height:1524;rotation:-716877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" fillcolor="white [3212]" strokecolor="#0d0d0d [3069]" strokeweight="1pt">
                    <v:stroke joinstyle="miter"/>
                  </v:shape>
                  <v:shape id="Straight Arrow Connector 55" o:spid="_x0000_s1037" type="#_x0000_t32" style="position:absolute;width:2254;height:6667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" strokecolor="#0d0d0d [3069]" strokeweight=".5pt">
                    <v:stroke dashstyle="dash" joinstyle="miter"/>
                  </v:shape>
                </v:group>
                <v:group id="Group 56" o:spid="_x0000_s1038" style="position:absolute;left:5016;top:14859;width:3334;height:2889" coordorigin=",47625" coordsize="333375,288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oval id="Oval 57" o:spid="_x0000_s1039" style="position:absolute;left:47625;top:60325;width:241300;height:2571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" fillcolor="white [3212]" strokecolor="#0d0d0d [3069]" strokeweight="1.5pt">
                    <v:stroke joinstyle="miter"/>
                  </v:oval>
                  <v:shape id="Text Box 58" o:spid="_x0000_s1040" type="#_x0000_t202" style="position:absolute;top:47625;width:333375;height:288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" filled="f" stroked="f" strokeweight="1.5pt">
                    <v:textbox>
                      <w:txbxContent>
                        <w:p w14:paraId="4F2A4D1A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v:group id="Group 59" o:spid="_x0000_s1041" style="position:absolute;left:14255;top:6000;width:5276;height:6888" coordsize="5275,68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Straight Arrow Connector 60" o:spid="_x0000_s1042" type="#_x0000_t32" style="position:absolute;left:1325;width:2338;height:6888;rotation:9092720fd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" strokecolor="#0d0d0d [3069]" strokeweight=".5pt">
                    <v:stroke dashstyle="dash" joinstyle="miter"/>
                  </v:shape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Cube 61" o:spid="_x0000_s1043" type="#_x0000_t16" style="position:absolute;left:1769;top:889;width:1737;height:5275;rotation:783220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" adj="7798" filled="f" strokecolor="#0d0d0d [3069]" strokeweight="1pt"/>
                </v:group>
              </v:group>
            </w:pict>
          </mc:Fallback>
        </mc:AlternateContent>
      </w:r>
    </w:p>
    <w:p w14:paraId="13FD9301" w14:textId="77777777" w:rsidR="00A26886" w:rsidRDefault="006C00F3" w:rsidP="00A26886">
      <w:r>
        <w:rPr>
          <w:noProof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 wp14:anchorId="04B9B552" wp14:editId="636DADC7">
                <wp:simplePos x="0" y="0"/>
                <wp:positionH relativeFrom="column">
                  <wp:posOffset>2638425</wp:posOffset>
                </wp:positionH>
                <wp:positionV relativeFrom="paragraph">
                  <wp:posOffset>97790</wp:posOffset>
                </wp:positionV>
                <wp:extent cx="2412123" cy="1819275"/>
                <wp:effectExtent l="0" t="38100" r="0" b="28575"/>
                <wp:wrapNone/>
                <wp:docPr id="99" name="Group 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2123" cy="1819275"/>
                          <a:chOff x="0" y="0"/>
                          <a:chExt cx="2412123" cy="1819275"/>
                        </a:xfrm>
                      </wpg:grpSpPr>
                      <wps:wsp>
                        <wps:cNvPr id="63" name="Oval 63"/>
                        <wps:cNvSpPr/>
                        <wps:spPr>
                          <a:xfrm rot="20217547">
                            <a:off x="0" y="57150"/>
                            <a:ext cx="2412123" cy="169545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4" name="Group 64"/>
                        <wpg:cNvGrpSpPr/>
                        <wpg:grpSpPr>
                          <a:xfrm>
                            <a:off x="349250" y="736600"/>
                            <a:ext cx="822325" cy="873125"/>
                            <a:chOff x="0" y="0"/>
                            <a:chExt cx="822325" cy="873125"/>
                          </a:xfrm>
                        </wpg:grpSpPr>
                        <wps:wsp>
                          <wps:cNvPr id="65" name="Straight Arrow Connector 65"/>
                          <wps:cNvCnPr/>
                          <wps:spPr>
                            <a:xfrm flipH="1" flipV="1">
                              <a:off x="295275" y="0"/>
                              <a:ext cx="126694" cy="38559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Straight Arrow Connector 66"/>
                          <wps:cNvCnPr/>
                          <wps:spPr>
                            <a:xfrm flipH="1">
                              <a:off x="76200" y="384175"/>
                              <a:ext cx="340949" cy="286439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Arrow Connector 67"/>
                          <wps:cNvCnPr/>
                          <wps:spPr>
                            <a:xfrm>
                              <a:off x="415925" y="381000"/>
                              <a:ext cx="358194" cy="2093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Text Box 68"/>
                          <wps:cNvSpPr txBox="1"/>
                          <wps:spPr>
                            <a:xfrm>
                              <a:off x="0" y="584200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2BBC72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x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Text Box 69"/>
                          <wps:cNvSpPr txBox="1"/>
                          <wps:spPr>
                            <a:xfrm>
                              <a:off x="488950" y="549275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30EBAA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y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47625" y="38100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864911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z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4" name="Group 74"/>
                        <wpg:cNvGrpSpPr/>
                        <wpg:grpSpPr>
                          <a:xfrm>
                            <a:off x="558800" y="1530350"/>
                            <a:ext cx="333375" cy="288925"/>
                            <a:chOff x="0" y="47625"/>
                            <a:chExt cx="333375" cy="288925"/>
                          </a:xfrm>
                        </wpg:grpSpPr>
                        <wps:wsp>
                          <wps:cNvPr id="75" name="Oval 75"/>
                          <wps:cNvSpPr/>
                          <wps:spPr>
                            <a:xfrm>
                              <a:off x="47625" y="60325"/>
                              <a:ext cx="241300" cy="25717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0" y="47625"/>
                              <a:ext cx="333375" cy="28892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27F3A52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98" name="Group 98"/>
                        <wpg:cNvGrpSpPr/>
                        <wpg:grpSpPr>
                          <a:xfrm>
                            <a:off x="1073150" y="0"/>
                            <a:ext cx="1127125" cy="1177925"/>
                            <a:chOff x="117475" y="0"/>
                            <a:chExt cx="1127125" cy="1177925"/>
                          </a:xfrm>
                        </wpg:grpSpPr>
                        <wps:wsp>
                          <wps:cNvPr id="81" name="Straight Arrow Connector 81"/>
                          <wps:cNvCnPr/>
                          <wps:spPr>
                            <a:xfrm rot="1975434" flipH="1" flipV="1">
                              <a:off x="428625" y="88900"/>
                              <a:ext cx="208280" cy="66865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Cube 79"/>
                          <wps:cNvSpPr/>
                          <wps:spPr>
                            <a:xfrm rot="909063">
                              <a:off x="419100" y="301625"/>
                              <a:ext cx="173355" cy="527050"/>
                            </a:xfrm>
                            <a:prstGeom prst="cube">
                              <a:avLst>
                                <a:gd name="adj" fmla="val 36102"/>
                              </a:avLst>
                            </a:prstGeom>
                            <a:noFill/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Straight Arrow Connector 82"/>
                          <wps:cNvCnPr/>
                          <wps:spPr>
                            <a:xfrm rot="1975434" flipV="1">
                              <a:off x="536575" y="428625"/>
                              <a:ext cx="234315" cy="42481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609600" y="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A4E7AB8" w14:textId="77777777" w:rsidR="00A54273" w:rsidRPr="003B3BF2" w:rsidRDefault="00A54273" w:rsidP="00BE3E55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z</w:t>
                                </w:r>
                                <w:r w:rsidRPr="001610F2">
                                  <w:rPr>
                                    <w:vertAlign w:val="subscript"/>
                                  </w:rPr>
                                  <w:t>P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Text Box 88"/>
                          <wps:cNvSpPr txBox="1"/>
                          <wps:spPr>
                            <a:xfrm>
                              <a:off x="800100" y="36830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4BF4612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y</w:t>
                                </w:r>
                                <w:r w:rsidRPr="00BE3E55">
                                  <w:rPr>
                                    <w:vertAlign w:val="subscript"/>
                                  </w:rPr>
                                  <w:t>P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Oval 90"/>
                          <wps:cNvSpPr/>
                          <wps:spPr>
                            <a:xfrm>
                              <a:off x="425450" y="71755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Straight Arrow Connector 83"/>
                          <wps:cNvCnPr/>
                          <wps:spPr>
                            <a:xfrm rot="1975434" flipV="1">
                              <a:off x="415925" y="828675"/>
                              <a:ext cx="443230" cy="508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7" name="Text Box 87"/>
                          <wps:cNvSpPr txBox="1"/>
                          <wps:spPr>
                            <a:xfrm>
                              <a:off x="723900" y="69215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5463C5F" w14:textId="77777777" w:rsidR="00A54273" w:rsidRPr="003B3BF2" w:rsidRDefault="00A54273" w:rsidP="001610F2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x</w:t>
                                </w:r>
                                <w:r w:rsidRPr="001610F2">
                                  <w:rPr>
                                    <w:vertAlign w:val="subscript"/>
                                  </w:rPr>
                                  <w:t>P</w:t>
                                </w:r>
                                <w:r w:rsidRPr="003B3BF2">
                                  <w:rPr>
                                    <w:vertAlign w:val="subscript"/>
                                  </w:rPr>
                                  <w:t>i</w:t>
                                </w:r>
                                <w:r>
                                  <w:t>'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117475" y="74930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E04ED3B" w14:textId="77777777" w:rsidR="00A54273" w:rsidRPr="003B3BF2" w:rsidRDefault="00A54273" w:rsidP="00BE3E55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P</w:t>
                                </w:r>
                                <w:r w:rsidRPr="00BE3E55">
                                  <w:rPr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Oval 94"/>
                          <wps:cNvSpPr/>
                          <wps:spPr>
                            <a:xfrm>
                              <a:off x="536575" y="323850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Text Box 95"/>
                          <wps:cNvSpPr txBox="1"/>
                          <wps:spPr>
                            <a:xfrm>
                              <a:off x="187325" y="12700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046E5EC" w14:textId="77777777" w:rsidR="00A54273" w:rsidRPr="003B3BF2" w:rsidRDefault="00A54273" w:rsidP="00BE3E55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Q</w:t>
                                </w:r>
                                <w:r w:rsidRPr="00BE3E55">
                                  <w:rPr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Oval 96"/>
                          <wps:cNvSpPr/>
                          <wps:spPr>
                            <a:xfrm>
                              <a:off x="688975" y="873125"/>
                              <a:ext cx="45719" cy="4571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Text Box 97"/>
                          <wps:cNvSpPr txBox="1"/>
                          <wps:spPr>
                            <a:xfrm>
                              <a:off x="438150" y="889000"/>
                              <a:ext cx="444500" cy="2889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F2C6E52" w14:textId="77777777" w:rsidR="00A54273" w:rsidRPr="003B3BF2" w:rsidRDefault="00A54273" w:rsidP="00BE3E55">
                                <w:pPr>
                                  <w:jc w:val="center"/>
                                  <w:rPr>
                                    <w:color w:val="FFFFFF" w:themeColor="background1"/>
                                    <w14:textFill>
                                      <w14:noFill/>
                                    </w14:textFill>
                                  </w:rPr>
                                </w:pPr>
                                <w:r>
                                  <w:t>R</w:t>
                                </w:r>
                                <w:r w:rsidRPr="00BE3E55">
                                  <w:rPr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4B9B552" id="Group 99" o:spid="_x0000_s1044" style="position:absolute;margin-left:207.75pt;margin-top:7.7pt;width:189.95pt;height:143.25pt;z-index:251701248" coordsize="24121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">
                <v:oval id="Oval 63" o:spid="_x0000_s1045" style="position:absolute;top:571;width:24121;height:16955;rotation:-1510007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" filled="f" strokecolor="#0d0d0d [3069]" strokeweight="2.25pt">
                  <v:stroke joinstyle="miter"/>
                </v:oval>
                <v:group id="Group 64" o:spid="_x0000_s1046" style="position:absolute;left:3492;top:7366;width:8223;height:8731" coordsize="8223,87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Ldk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zD7g+SX8ALn4BwAA//8DAFBLAQItABQABgAIAAAAIQDb4fbL7gAAAIUBAAATAAAAAAAAAAAA&#10;AAAAAAAAAABbQ29udGVudF9UeXBlc10ueG1sUEsBAi0AFAAGAAgAAAAhAFr0LFu/AAAAFQEAAAsA&#10;AAAAAAAAAAAAAAAAHwEAAF9yZWxzLy5yZWxzUEsBAi0AFAAGAAgAAAAhAMoAt2TEAAAA2wAAAA8A&#10;AAAAAAAAAAAAAAAABwIAAGRycy9kb3ducmV2LnhtbFBLBQYAAAAAAwADALcAAAD4AgAAAAA=&#10;">
                  <v:shape id="Straight Arrow Connector 65" o:spid="_x0000_s1047" type="#_x0000_t32" style="position:absolute;left:2952;width:1267;height:38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" strokecolor="#0d0d0d [3069]" strokeweight=".5pt">
                    <v:stroke endarrow="block" joinstyle="miter"/>
                  </v:shape>
                  <v:shape id="Straight Arrow Connector 66" o:spid="_x0000_s1048" type="#_x0000_t32" style="position:absolute;left:762;top:3841;width:3409;height:28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" strokecolor="#0d0d0d [3069]" strokeweight=".5pt">
                    <v:stroke endarrow="block" joinstyle="miter"/>
                  </v:shape>
                  <v:shape id="Straight Arrow Connector 67" o:spid="_x0000_s1049" type="#_x0000_t32" style="position:absolute;left:4159;top:3810;width:3582;height:209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" strokecolor="#0d0d0d [3069]" strokeweight=".5pt">
                    <v:stroke endarrow="block" joinstyle="miter"/>
                  </v:shape>
                  <v:shape id="Text Box 68" o:spid="_x0000_s1050" type="#_x0000_t202" style="position:absolute;top:5842;width:3333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  <v:textbox>
                      <w:txbxContent>
                        <w:p w14:paraId="452BBC72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x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  <v:shape id="Text Box 69" o:spid="_x0000_s1051" type="#_x0000_t202" style="position:absolute;left:4889;top:5492;width:3334;height:28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  <v:textbox>
                      <w:txbxContent>
                        <w:p w14:paraId="4530EBAA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y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  <v:shape id="Text Box 70" o:spid="_x0000_s1052" type="#_x0000_t202" style="position:absolute;left:476;top:381;width:3334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<v:textbox>
                      <w:txbxContent>
                        <w:p w14:paraId="6B864911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z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</w:t>
                          </w:r>
                        </w:p>
                      </w:txbxContent>
                    </v:textbox>
                  </v:shape>
                </v:group>
                <v:group id="Group 74" o:spid="_x0000_s1053" style="position:absolute;left:5588;top:15303;width:3333;height:2889" coordorigin=",47625" coordsize="333375,288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<v:oval id="Oval 75" o:spid="_x0000_s1054" style="position:absolute;left:47625;top:60325;width:241300;height:2571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" fillcolor="white [3212]" strokecolor="#0d0d0d [3069]" strokeweight="1.5pt">
                    <v:stroke joinstyle="miter"/>
                  </v:oval>
                  <v:shape id="Text Box 76" o:spid="_x0000_s1055" type="#_x0000_t202" style="position:absolute;top:47625;width:333375;height:2889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" filled="f" stroked="f" strokeweight="1.5pt">
                    <v:textbox>
                      <w:txbxContent>
                        <w:p w14:paraId="427F3A52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v:group id="Group 98" o:spid="_x0000_s1056" style="position:absolute;left:10731;width:11271;height:11779" coordorigin="1174" coordsize="11271,11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shape id="Straight Arrow Connector 81" o:spid="_x0000_s1057" type="#_x0000_t32" style="position:absolute;left:4286;top:889;width:2083;height:6686;rotation:2157701fd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" strokecolor="#0d0d0d [3069]" strokeweight=".5pt">
                    <v:stroke endarrow="block" joinstyle="miter"/>
                  </v:shape>
                  <v:shape id="Cube 79" o:spid="_x0000_s1058" type="#_x0000_t16" style="position:absolute;left:4191;top:3016;width:1733;height:5270;rotation:99293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" adj="7798" filled="f" strokecolor="#0d0d0d [3069]" strokeweight="1pt"/>
                  <v:shape id="Straight Arrow Connector 82" o:spid="_x0000_s1059" type="#_x0000_t32" style="position:absolute;left:5365;top:4286;width:2343;height:4248;rotation:-2157701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" strokecolor="#0d0d0d [3069]" strokeweight=".5pt">
                    <v:stroke endarrow="block" joinstyle="miter"/>
                  </v:shape>
                  <v:shape id="Text Box 89" o:spid="_x0000_s1060" type="#_x0000_t202" style="position:absolute;left:6096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" filled="f" stroked="f" strokeweight=".5pt">
                    <v:textbox>
                      <w:txbxContent>
                        <w:p w14:paraId="1A4E7AB8" w14:textId="77777777" w:rsidR="00A54273" w:rsidRPr="003B3BF2" w:rsidRDefault="00A54273" w:rsidP="00BE3E55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z</w:t>
                          </w:r>
                          <w:r w:rsidRPr="001610F2">
                            <w:rPr>
                              <w:vertAlign w:val="subscript"/>
                            </w:rPr>
                            <w:t>P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'</w:t>
                          </w:r>
                        </w:p>
                      </w:txbxContent>
                    </v:textbox>
                  </v:shape>
                  <v:shape id="Text Box 88" o:spid="_x0000_s1061" type="#_x0000_t202" style="position:absolute;left:8001;top:3683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4MO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jA1fwg+Q2S8AAAD//wMAUEsBAi0AFAAGAAgAAAAhANvh9svuAAAAhQEAABMAAAAAAAAAAAAA&#10;AAAAAAAAAFtDb250ZW50X1R5cGVzXS54bWxQSwECLQAUAAYACAAAACEAWvQsW78AAAAVAQAACwAA&#10;AAAAAAAAAAAAAAAfAQAAX3JlbHMvLnJlbHNQSwECLQAUAAYACAAAACEAwmuDDsMAAADbAAAADwAA&#10;AAAAAAAAAAAAAAAHAgAAZHJzL2Rvd25yZXYueG1sUEsFBgAAAAADAAMAtwAAAPcCAAAAAA==&#10;" filled="f" stroked="f" strokeweight=".5pt">
                    <v:textbox>
                      <w:txbxContent>
                        <w:p w14:paraId="14BF4612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y</w:t>
                          </w:r>
                          <w:r w:rsidRPr="00BE3E55">
                            <w:rPr>
                              <w:vertAlign w:val="subscript"/>
                            </w:rPr>
                            <w:t>P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'</w:t>
                          </w:r>
                        </w:p>
                      </w:txbxContent>
                    </v:textbox>
                  </v:shape>
                  <v:oval id="Oval 90" o:spid="_x0000_s1062" style="position:absolute;left:4254;top:7175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" fillcolor="black [3213]" strokecolor="#0d0d0d [3069]" strokeweight="1pt">
                    <v:stroke joinstyle="miter"/>
                  </v:oval>
                  <v:shape id="Straight Arrow Connector 83" o:spid="_x0000_s1063" type="#_x0000_t32" style="position:absolute;left:4159;top:8286;width:4432;height:508;rotation:-2157701fd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" strokecolor="#0d0d0d [3069]" strokeweight=".5pt">
                    <v:stroke endarrow="block" joinstyle="miter"/>
                  </v:shape>
                  <v:shape id="Text Box 87" o:spid="_x0000_s1064" type="#_x0000_t202" style="position:absolute;left:7239;top:6921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" filled="f" stroked="f" strokeweight=".5pt">
                    <v:textbox>
                      <w:txbxContent>
                        <w:p w14:paraId="75463C5F" w14:textId="77777777" w:rsidR="00A54273" w:rsidRPr="003B3BF2" w:rsidRDefault="00A54273" w:rsidP="001610F2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x</w:t>
                          </w:r>
                          <w:r w:rsidRPr="001610F2">
                            <w:rPr>
                              <w:vertAlign w:val="subscript"/>
                            </w:rPr>
                            <w:t>P</w:t>
                          </w:r>
                          <w:r w:rsidRPr="003B3BF2">
                            <w:rPr>
                              <w:vertAlign w:val="subscript"/>
                            </w:rPr>
                            <w:t>i</w:t>
                          </w:r>
                          <w:r>
                            <w:t>''</w:t>
                          </w:r>
                        </w:p>
                      </w:txbxContent>
                    </v:textbox>
                  </v:shape>
                  <v:shape id="Text Box 91" o:spid="_x0000_s1065" type="#_x0000_t202" style="position:absolute;left:1174;top:7493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  <v:textbox>
                      <w:txbxContent>
                        <w:p w14:paraId="2E04ED3B" w14:textId="77777777" w:rsidR="00A54273" w:rsidRPr="003B3BF2" w:rsidRDefault="00A54273" w:rsidP="00BE3E55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P</w:t>
                          </w:r>
                          <w:r w:rsidRPr="00BE3E55">
                            <w:rPr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oval id="Oval 94" o:spid="_x0000_s1066" style="position:absolute;left:5365;top:3238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" fillcolor="black [3213]" strokecolor="#0d0d0d [3069]" strokeweight="1pt">
                    <v:stroke joinstyle="miter"/>
                  </v:oval>
                  <v:shape id="Text Box 95" o:spid="_x0000_s1067" type="#_x0000_t202" style="position:absolute;left:1873;top:1270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7pN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TIbw9yX8ADl/AwAA//8DAFBLAQItABQABgAIAAAAIQDb4fbL7gAAAIUBAAATAAAAAAAAAAAA&#10;AAAAAAAAAABbQ29udGVudF9UeXBlc10ueG1sUEsBAi0AFAAGAAgAAAAhAFr0LFu/AAAAFQEAAAsA&#10;AAAAAAAAAAAAAAAAHwEAAF9yZWxzLy5yZWxzUEsBAi0AFAAGAAgAAAAhAKmzuk3EAAAA2wAAAA8A&#10;AAAAAAAAAAAAAAAABwIAAGRycy9kb3ducmV2LnhtbFBLBQYAAAAAAwADALcAAAD4AgAAAAA=&#10;" filled="f" stroked="f" strokeweight=".5pt">
                    <v:textbox>
                      <w:txbxContent>
                        <w:p w14:paraId="4046E5EC" w14:textId="77777777" w:rsidR="00A54273" w:rsidRPr="003B3BF2" w:rsidRDefault="00A54273" w:rsidP="00BE3E55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Q</w:t>
                          </w:r>
                          <w:r w:rsidRPr="00BE3E55">
                            <w:rPr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oval id="Oval 96" o:spid="_x0000_s1068" style="position:absolute;left:6889;top:8731;width:457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" fillcolor="black [3213]" strokecolor="#0d0d0d [3069]" strokeweight="1pt">
                    <v:stroke joinstyle="miter"/>
                  </v:oval>
                  <v:shape id="Text Box 97" o:spid="_x0000_s1069" type="#_x0000_t202" style="position:absolute;left:4381;top:8890;width:4445;height:2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LYGh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pe5nD/En6AXN0AAAD//wMAUEsBAi0AFAAGAAgAAAAhANvh9svuAAAAhQEAABMAAAAAAAAA&#10;AAAAAAAAAAAAAFtDb250ZW50X1R5cGVzXS54bWxQSwECLQAUAAYACAAAACEAWvQsW78AAAAVAQAA&#10;CwAAAAAAAAAAAAAAAAAfAQAAX3JlbHMvLnJlbHNQSwECLQAUAAYACAAAACEANi2BocYAAADbAAAA&#10;DwAAAAAAAAAAAAAAAAAHAgAAZHJzL2Rvd25yZXYueG1sUEsFBgAAAAADAAMAtwAAAPoCAAAAAA==&#10;" filled="f" stroked="f" strokeweight=".5pt">
                    <v:textbox>
                      <w:txbxContent>
                        <w:p w14:paraId="4F2C6E52" w14:textId="77777777" w:rsidR="00A54273" w:rsidRPr="003B3BF2" w:rsidRDefault="00A54273" w:rsidP="00BE3E55">
                          <w:pPr>
                            <w:jc w:val="center"/>
                            <w:rPr>
                              <w:color w:val="FFFFFF" w:themeColor="background1"/>
                              <w14:textFill>
                                <w14:noFill/>
                              </w14:textFill>
                            </w:rPr>
                          </w:pPr>
                          <w:r>
                            <w:t>R</w:t>
                          </w:r>
                          <w:r w:rsidRPr="00BE3E55">
                            <w:rPr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01FD3980" w14:textId="77777777" w:rsidR="003E0EAD" w:rsidRDefault="003E0EAD" w:rsidP="00A26886"/>
    <w:p w14:paraId="6A939673" w14:textId="77777777" w:rsidR="003E0EAD" w:rsidRDefault="003E0EAD" w:rsidP="00A26886"/>
    <w:p w14:paraId="3AFFA767" w14:textId="77777777" w:rsidR="003E0EAD" w:rsidRDefault="003E0EAD" w:rsidP="00A26886"/>
    <w:p w14:paraId="7CC5DAEE" w14:textId="77777777" w:rsidR="003E0EAD" w:rsidRDefault="003E0EAD" w:rsidP="00A26886"/>
    <w:p w14:paraId="4D6CC55C" w14:textId="77777777" w:rsidR="003E0EAD" w:rsidRDefault="003E0EAD" w:rsidP="00A26886"/>
    <w:p w14:paraId="60DC3FA6" w14:textId="77777777" w:rsidR="003E0EAD" w:rsidRDefault="003E0EAD" w:rsidP="00A26886"/>
    <w:p w14:paraId="7C82AC5A" w14:textId="77777777" w:rsidR="003E0EAD" w:rsidRDefault="003E0EAD" w:rsidP="00A26886"/>
    <w:p w14:paraId="3C1AEBDC" w14:textId="77777777" w:rsidR="00A26886" w:rsidRDefault="00A26886" w:rsidP="00A26886"/>
    <w:p w14:paraId="6FD737CD" w14:textId="77777777" w:rsidR="00A26886" w:rsidRDefault="00A26886" w:rsidP="00A26886"/>
    <w:p w14:paraId="2E84AE5B" w14:textId="77777777" w:rsidR="00A26886" w:rsidRDefault="00A26886" w:rsidP="00A26886"/>
    <w:p w14:paraId="3321AEB4" w14:textId="77777777" w:rsidR="00A26886" w:rsidRDefault="00A26886" w:rsidP="00A26886"/>
    <w:p w14:paraId="2E37FA78" w14:textId="77777777" w:rsidR="00A26886" w:rsidRDefault="00A26886" w:rsidP="00A26886"/>
    <w:p w14:paraId="3490A795" w14:textId="77777777" w:rsidR="006C00F3" w:rsidRPr="00AF3FA4" w:rsidRDefault="006C00F3" w:rsidP="006C00F3">
      <w:pPr>
        <w:ind w:left="1440" w:hanging="1440"/>
        <w:rPr>
          <w:b/>
        </w:rPr>
      </w:pPr>
    </w:p>
    <w:p w14:paraId="2C79DEBD" w14:textId="77777777" w:rsidR="006C00F3" w:rsidRDefault="004561D9" w:rsidP="006C00F3">
      <w:pPr>
        <w:ind w:left="1440" w:hanging="1440"/>
      </w:pPr>
      <w:r w:rsidRPr="00AF3FA4">
        <w:rPr>
          <w:position w:val="-20"/>
        </w:rPr>
        <w:object w:dxaOrig="3200" w:dyaOrig="520" w14:anchorId="01B0A4D5">
          <v:shape id="_x0000_i1135" type="#_x0000_t75" style="width:159.25pt;height:26.3pt" o:ole="">
            <v:imagedata r:id="rId234" o:title=""/>
          </v:shape>
          <o:OLEObject Type="Embed" ProgID="Equation.DSMT4" ShapeID="_x0000_i1135" DrawAspect="Content" ObjectID="_1682241097" r:id="rId235"/>
        </w:object>
      </w:r>
    </w:p>
    <w:p w14:paraId="5A62C9CE" w14:textId="77777777" w:rsidR="006C00F3" w:rsidRPr="00AF3FA4" w:rsidRDefault="006C00F3" w:rsidP="006C00F3">
      <w:pPr>
        <w:ind w:left="1440" w:hanging="1440"/>
        <w:rPr>
          <w:b/>
        </w:rPr>
      </w:pPr>
    </w:p>
    <w:p w14:paraId="1AE4D92D" w14:textId="77777777" w:rsidR="006C00F3" w:rsidRDefault="004561D9" w:rsidP="006C00F3">
      <w:pPr>
        <w:ind w:left="1440" w:hanging="1440"/>
      </w:pPr>
      <w:r w:rsidRPr="00AF3FA4">
        <w:rPr>
          <w:position w:val="-20"/>
        </w:rPr>
        <w:object w:dxaOrig="7180" w:dyaOrig="520" w14:anchorId="70B02451">
          <v:shape id="_x0000_i1136" type="#_x0000_t75" style="width:358.15pt;height:26.3pt" o:ole="">
            <v:imagedata r:id="rId236" o:title=""/>
          </v:shape>
          <o:OLEObject Type="Embed" ProgID="Equation.DSMT4" ShapeID="_x0000_i1136" DrawAspect="Content" ObjectID="_1682241098" r:id="rId237"/>
        </w:object>
      </w:r>
    </w:p>
    <w:p w14:paraId="586C580E" w14:textId="77777777" w:rsidR="006C00F3" w:rsidRDefault="006C00F3" w:rsidP="00AF3FA4">
      <w:pPr>
        <w:ind w:left="1440" w:hanging="1440"/>
      </w:pPr>
    </w:p>
    <w:p w14:paraId="4F7B0094" w14:textId="77777777" w:rsidR="00AF3FA4" w:rsidRDefault="004561D9" w:rsidP="00A26886">
      <w:pPr>
        <w:ind w:left="1440" w:hanging="1440"/>
      </w:pPr>
      <w:r w:rsidRPr="004561D9">
        <w:rPr>
          <w:position w:val="-26"/>
        </w:rPr>
        <w:object w:dxaOrig="4040" w:dyaOrig="639" w14:anchorId="306E2653">
          <v:shape id="_x0000_i1137" type="#_x0000_t75" style="width:200.75pt;height:32.3pt" o:ole="">
            <v:imagedata r:id="rId238" o:title=""/>
          </v:shape>
          <o:OLEObject Type="Embed" ProgID="Equation.DSMT4" ShapeID="_x0000_i1137" DrawAspect="Content" ObjectID="_1682241099" r:id="rId239"/>
        </w:object>
      </w:r>
    </w:p>
    <w:p w14:paraId="3CD21265" w14:textId="77777777" w:rsidR="007761F5" w:rsidRDefault="007761F5" w:rsidP="007761F5">
      <w:pPr>
        <w:tabs>
          <w:tab w:val="left" w:pos="5760"/>
        </w:tabs>
      </w:pPr>
    </w:p>
    <w:p w14:paraId="6218845B" w14:textId="77777777" w:rsidR="006C00F3" w:rsidRDefault="006C00F3" w:rsidP="007761F5">
      <w:pPr>
        <w:tabs>
          <w:tab w:val="left" w:pos="5760"/>
        </w:tabs>
      </w:pPr>
    </w:p>
    <w:p w14:paraId="619A84D4" w14:textId="77777777" w:rsidR="006C00F3" w:rsidRDefault="006C00F3" w:rsidP="007761F5">
      <w:pPr>
        <w:tabs>
          <w:tab w:val="left" w:pos="5760"/>
        </w:tabs>
      </w:pPr>
    </w:p>
    <w:p w14:paraId="7FE696D3" w14:textId="77777777" w:rsidR="007761F5" w:rsidRDefault="004561D9" w:rsidP="007761F5">
      <w:pPr>
        <w:tabs>
          <w:tab w:val="left" w:pos="5760"/>
        </w:tabs>
      </w:pPr>
      <w:r w:rsidRPr="003E0EAD">
        <w:rPr>
          <w:position w:val="-16"/>
        </w:rPr>
        <w:object w:dxaOrig="3159" w:dyaOrig="499" w14:anchorId="0CC1021E">
          <v:shape id="_x0000_i1138" type="#_x0000_t75" style="width:156.45pt;height:24.45pt" o:ole="">
            <v:imagedata r:id="rId240" o:title=""/>
          </v:shape>
          <o:OLEObject Type="Embed" ProgID="Equation.DSMT4" ShapeID="_x0000_i1138" DrawAspect="Content" ObjectID="_1682241100" r:id="rId241"/>
        </w:object>
      </w:r>
    </w:p>
    <w:p w14:paraId="4C350660" w14:textId="77777777" w:rsidR="007761F5" w:rsidRDefault="007761F5" w:rsidP="007761F5">
      <w:pPr>
        <w:tabs>
          <w:tab w:val="left" w:pos="5760"/>
        </w:tabs>
      </w:pPr>
    </w:p>
    <w:p w14:paraId="2942761B" w14:textId="77777777" w:rsidR="007761F5" w:rsidRDefault="004561D9" w:rsidP="007761F5">
      <w:pPr>
        <w:tabs>
          <w:tab w:val="left" w:pos="5760"/>
        </w:tabs>
      </w:pPr>
      <w:r w:rsidRPr="005208F8">
        <w:rPr>
          <w:position w:val="-16"/>
        </w:rPr>
        <w:object w:dxaOrig="4940" w:dyaOrig="480" w14:anchorId="637AE2B5">
          <v:shape id="_x0000_i1139" type="#_x0000_t75" style="width:244.6pt;height:23.55pt" o:ole="">
            <v:imagedata r:id="rId242" o:title=""/>
          </v:shape>
          <o:OLEObject Type="Embed" ProgID="Equation.DSMT4" ShapeID="_x0000_i1139" DrawAspect="Content" ObjectID="_1682241101" r:id="rId243"/>
        </w:object>
      </w:r>
    </w:p>
    <w:p w14:paraId="75B9AC7E" w14:textId="77777777" w:rsidR="00FC0A86" w:rsidRDefault="00FC0A86">
      <w:pPr>
        <w:rPr>
          <w:b/>
          <w:bCs/>
          <w:sz w:val="28"/>
          <w:szCs w:val="28"/>
        </w:rPr>
      </w:pPr>
      <w:r>
        <w:rPr>
          <w:sz w:val="28"/>
          <w:szCs w:val="28"/>
        </w:rPr>
        <w:br w:type="page"/>
      </w:r>
    </w:p>
    <w:p w14:paraId="6F1B50F0" w14:textId="77777777" w:rsidR="00613BA9" w:rsidRDefault="00613BA9" w:rsidP="00613BA9">
      <w:pPr>
        <w:pStyle w:val="Title"/>
        <w:tabs>
          <w:tab w:val="clear" w:pos="4320"/>
          <w:tab w:val="clear" w:pos="6480"/>
          <w:tab w:val="right" w:pos="9360"/>
        </w:tabs>
        <w:rPr>
          <w:sz w:val="28"/>
          <w:szCs w:val="28"/>
        </w:rPr>
      </w:pPr>
      <w:r w:rsidRPr="004A1A22">
        <w:rPr>
          <w:sz w:val="28"/>
          <w:szCs w:val="28"/>
        </w:rPr>
        <w:lastRenderedPageBreak/>
        <w:t xml:space="preserve">Three-Dimensional </w:t>
      </w:r>
      <w:r>
        <w:rPr>
          <w:sz w:val="28"/>
          <w:szCs w:val="28"/>
        </w:rPr>
        <w:t xml:space="preserve">Joint </w:t>
      </w:r>
      <w:r w:rsidRPr="004A1A22">
        <w:rPr>
          <w:sz w:val="28"/>
          <w:szCs w:val="28"/>
        </w:rPr>
        <w:t>Constraints</w:t>
      </w:r>
    </w:p>
    <w:p w14:paraId="05FCE813" w14:textId="77777777" w:rsidR="00613BA9" w:rsidRDefault="00270D1D" w:rsidP="00613BA9">
      <w:pPr>
        <w:rPr>
          <w:sz w:val="28"/>
        </w:rPr>
      </w:pPr>
      <w:r w:rsidRPr="00845DED">
        <w:rPr>
          <w:noProof/>
          <w:sz w:val="28"/>
        </w:rPr>
        <w:drawing>
          <wp:inline distT="0" distB="0" distL="0" distR="0" wp14:anchorId="7C58213A" wp14:editId="5BFFA85A">
            <wp:extent cx="5934075" cy="5105400"/>
            <wp:effectExtent l="0" t="0" r="9525" b="0"/>
            <wp:docPr id="37" name="Picture 37" descr="3d_joints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3d_joints2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D763C2" w14:textId="77777777" w:rsidR="001C796F" w:rsidRDefault="001C796F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</w:p>
    <w:p w14:paraId="3FCA2AE5" w14:textId="77777777" w:rsidR="001C796F" w:rsidRDefault="001C796F" w:rsidP="001C796F">
      <w:pPr>
        <w:tabs>
          <w:tab w:val="left" w:pos="2430"/>
          <w:tab w:val="left" w:pos="2736"/>
          <w:tab w:val="left" w:pos="3600"/>
          <w:tab w:val="left" w:pos="4860"/>
        </w:tabs>
        <w:rPr>
          <w:sz w:val="28"/>
        </w:rPr>
      </w:pPr>
    </w:p>
    <w:p w14:paraId="525FCF22" w14:textId="56DEE37E" w:rsidR="00613BA9" w:rsidRDefault="00613BA9" w:rsidP="001C796F">
      <w:pPr>
        <w:tabs>
          <w:tab w:val="left" w:pos="2430"/>
          <w:tab w:val="left" w:pos="2736"/>
          <w:tab w:val="left" w:pos="3600"/>
          <w:tab w:val="left" w:pos="4860"/>
        </w:tabs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 w:rsidR="001C796F">
        <w:rPr>
          <w:sz w:val="28"/>
        </w:rPr>
        <w:tab/>
      </w:r>
      <w:r>
        <w:rPr>
          <w:sz w:val="28"/>
        </w:rPr>
        <w:t>Restricts</w:t>
      </w:r>
      <w:r>
        <w:rPr>
          <w:sz w:val="28"/>
        </w:rPr>
        <w:tab/>
        <w:t>Allows</w:t>
      </w:r>
    </w:p>
    <w:p w14:paraId="409A27F7" w14:textId="16371CFA" w:rsidR="00613BA9" w:rsidRDefault="001C796F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noProof/>
          <w:sz w:val="28"/>
        </w:rPr>
        <w:drawing>
          <wp:anchor distT="0" distB="0" distL="114300" distR="114300" simplePos="0" relativeHeight="251703296" behindDoc="0" locked="0" layoutInCell="1" allowOverlap="1" wp14:anchorId="5D14B1E5" wp14:editId="0A9AB06E">
            <wp:simplePos x="0" y="0"/>
            <wp:positionH relativeFrom="column">
              <wp:posOffset>3596640</wp:posOffset>
            </wp:positionH>
            <wp:positionV relativeFrom="paragraph">
              <wp:posOffset>109855</wp:posOffset>
            </wp:positionV>
            <wp:extent cx="2902728" cy="1836420"/>
            <wp:effectExtent l="0" t="0" r="0" b="0"/>
            <wp:wrapNone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2728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13BA9">
        <w:rPr>
          <w:sz w:val="28"/>
        </w:rPr>
        <w:t>Revolute</w:t>
      </w:r>
      <w:r w:rsidR="00613BA9">
        <w:rPr>
          <w:sz w:val="28"/>
        </w:rPr>
        <w:tab/>
        <w:t>R</w:t>
      </w:r>
      <w:r w:rsidR="00613BA9">
        <w:rPr>
          <w:sz w:val="28"/>
        </w:rPr>
        <w:tab/>
        <w:t>5</w:t>
      </w:r>
      <w:r w:rsidR="00613BA9">
        <w:rPr>
          <w:sz w:val="28"/>
        </w:rPr>
        <w:tab/>
        <w:t>1</w:t>
      </w:r>
    </w:p>
    <w:p w14:paraId="74FBF5AF" w14:textId="2A26D02B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Prismatic</w:t>
      </w:r>
      <w:r>
        <w:rPr>
          <w:sz w:val="28"/>
        </w:rPr>
        <w:tab/>
        <w:t>P</w:t>
      </w:r>
      <w:r>
        <w:rPr>
          <w:sz w:val="28"/>
        </w:rPr>
        <w:tab/>
        <w:t>5</w:t>
      </w:r>
      <w:r>
        <w:rPr>
          <w:sz w:val="28"/>
        </w:rPr>
        <w:tab/>
        <w:t>1</w:t>
      </w:r>
    </w:p>
    <w:p w14:paraId="010D3B4E" w14:textId="58EFC324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Helical (Screw)</w:t>
      </w:r>
      <w:r>
        <w:rPr>
          <w:sz w:val="28"/>
        </w:rPr>
        <w:tab/>
        <w:t>H(S)</w:t>
      </w:r>
      <w:r>
        <w:rPr>
          <w:sz w:val="28"/>
        </w:rPr>
        <w:tab/>
        <w:t>5</w:t>
      </w:r>
      <w:r>
        <w:rPr>
          <w:sz w:val="28"/>
        </w:rPr>
        <w:tab/>
        <w:t>1</w:t>
      </w:r>
    </w:p>
    <w:p w14:paraId="73A8D535" w14:textId="56CD1F50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Cylindrical</w:t>
      </w:r>
      <w:r>
        <w:rPr>
          <w:sz w:val="28"/>
        </w:rPr>
        <w:tab/>
        <w:t>C</w:t>
      </w:r>
      <w:r>
        <w:rPr>
          <w:sz w:val="28"/>
        </w:rPr>
        <w:tab/>
        <w:t>4</w:t>
      </w:r>
      <w:r>
        <w:rPr>
          <w:sz w:val="28"/>
        </w:rPr>
        <w:tab/>
        <w:t>2</w:t>
      </w:r>
    </w:p>
    <w:p w14:paraId="2F084319" w14:textId="77777777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Universal (Hooke)</w:t>
      </w:r>
      <w:r>
        <w:rPr>
          <w:sz w:val="28"/>
        </w:rPr>
        <w:tab/>
        <w:t>U(H)</w:t>
      </w:r>
      <w:r>
        <w:rPr>
          <w:sz w:val="28"/>
        </w:rPr>
        <w:tab/>
        <w:t>4</w:t>
      </w:r>
      <w:r>
        <w:rPr>
          <w:sz w:val="28"/>
        </w:rPr>
        <w:tab/>
        <w:t>2</w:t>
      </w:r>
    </w:p>
    <w:p w14:paraId="6B02EA39" w14:textId="77777777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Globe (Spherical)</w:t>
      </w:r>
      <w:r>
        <w:rPr>
          <w:sz w:val="28"/>
        </w:rPr>
        <w:tab/>
        <w:t>G(S)</w:t>
      </w:r>
      <w:r>
        <w:rPr>
          <w:sz w:val="28"/>
        </w:rPr>
        <w:tab/>
        <w:t>3</w:t>
      </w:r>
      <w:r>
        <w:rPr>
          <w:sz w:val="28"/>
        </w:rPr>
        <w:tab/>
        <w:t>3</w:t>
      </w:r>
    </w:p>
    <w:p w14:paraId="69E08C3C" w14:textId="77777777" w:rsidR="00613BA9" w:rsidRDefault="00613BA9" w:rsidP="00613BA9">
      <w:pPr>
        <w:tabs>
          <w:tab w:val="left" w:pos="2430"/>
          <w:tab w:val="left" w:pos="3600"/>
          <w:tab w:val="left" w:pos="4860"/>
        </w:tabs>
        <w:rPr>
          <w:sz w:val="28"/>
        </w:rPr>
      </w:pPr>
      <w:r>
        <w:rPr>
          <w:sz w:val="28"/>
        </w:rPr>
        <w:t>Flat (Planar)</w:t>
      </w:r>
      <w:r>
        <w:rPr>
          <w:sz w:val="28"/>
        </w:rPr>
        <w:tab/>
        <w:t>F(P)</w:t>
      </w:r>
      <w:r>
        <w:rPr>
          <w:sz w:val="28"/>
        </w:rPr>
        <w:tab/>
        <w:t>3</w:t>
      </w:r>
      <w:r>
        <w:rPr>
          <w:sz w:val="28"/>
        </w:rPr>
        <w:tab/>
        <w:t>3</w:t>
      </w:r>
    </w:p>
    <w:p w14:paraId="0D8E3B8B" w14:textId="49DC7007" w:rsidR="00613BA9" w:rsidRDefault="00613BA9" w:rsidP="00613BA9">
      <w:pPr>
        <w:rPr>
          <w:sz w:val="28"/>
        </w:rPr>
      </w:pPr>
    </w:p>
    <w:p w14:paraId="28C29868" w14:textId="77777777" w:rsidR="001C796F" w:rsidRDefault="001C796F" w:rsidP="00613BA9">
      <w:pPr>
        <w:rPr>
          <w:sz w:val="28"/>
        </w:rPr>
      </w:pPr>
    </w:p>
    <w:p w14:paraId="248F061C" w14:textId="77777777" w:rsidR="00613BA9" w:rsidRDefault="00613BA9" w:rsidP="00613BA9">
      <w:pPr>
        <w:rPr>
          <w:sz w:val="28"/>
        </w:rPr>
      </w:pPr>
      <w:r>
        <w:rPr>
          <w:sz w:val="28"/>
        </w:rPr>
        <w:t>3D mobility</w:t>
      </w:r>
    </w:p>
    <w:p w14:paraId="3AC0D94B" w14:textId="77777777" w:rsidR="00613BA9" w:rsidRPr="001C796F" w:rsidRDefault="00FC0A86" w:rsidP="001C796F">
      <w:pPr>
        <w:pStyle w:val="Title"/>
        <w:tabs>
          <w:tab w:val="clear" w:pos="4320"/>
          <w:tab w:val="clear" w:pos="6480"/>
          <w:tab w:val="right" w:pos="9360"/>
        </w:tabs>
        <w:jc w:val="left"/>
        <w:rPr>
          <w:b w:val="0"/>
          <w:sz w:val="28"/>
        </w:rPr>
      </w:pPr>
      <w:r w:rsidRPr="001C796F">
        <w:rPr>
          <w:b w:val="0"/>
          <w:sz w:val="28"/>
        </w:rPr>
        <w:t xml:space="preserve">M = 6 </w:t>
      </w:r>
      <w:r w:rsidR="00613BA9" w:rsidRPr="001C796F">
        <w:rPr>
          <w:b w:val="0"/>
          <w:sz w:val="28"/>
        </w:rPr>
        <w:t>n</w:t>
      </w:r>
      <w:r w:rsidRPr="001C796F">
        <w:rPr>
          <w:b w:val="0"/>
          <w:sz w:val="28"/>
        </w:rPr>
        <w:t>ML</w:t>
      </w:r>
      <w:r w:rsidR="00613BA9" w:rsidRPr="001C796F">
        <w:rPr>
          <w:b w:val="0"/>
          <w:sz w:val="28"/>
        </w:rPr>
        <w:t xml:space="preserve"> - 5 nJ1 - 4 nJ2 - 3 nJ3</w:t>
      </w:r>
    </w:p>
    <w:p w14:paraId="135CDF6D" w14:textId="77777777" w:rsidR="00613BA9" w:rsidRDefault="00613BA9" w:rsidP="00613BA9">
      <w:pPr>
        <w:pStyle w:val="Title"/>
        <w:tabs>
          <w:tab w:val="clear" w:pos="4320"/>
          <w:tab w:val="clear" w:pos="6480"/>
          <w:tab w:val="right" w:pos="9360"/>
        </w:tabs>
      </w:pPr>
      <w:r>
        <w:br w:type="page"/>
      </w:r>
      <w:r w:rsidR="00270D1D">
        <w:rPr>
          <w:noProof/>
        </w:rPr>
        <w:lastRenderedPageBreak/>
        <w:drawing>
          <wp:inline distT="0" distB="0" distL="0" distR="0" wp14:anchorId="79EA6F51" wp14:editId="31BD6279">
            <wp:extent cx="5934075" cy="5943600"/>
            <wp:effectExtent l="0" t="0" r="9525" b="0"/>
            <wp:docPr id="38" name="Picture 38" descr="spher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spherical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F40F85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6A04409F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Spherical S (Globe G)</w:t>
      </w:r>
    </w:p>
    <w:p w14:paraId="403015C3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49779319" wp14:editId="0B530971">
            <wp:extent cx="5943600" cy="2190750"/>
            <wp:effectExtent l="0" t="0" r="0" b="0"/>
            <wp:docPr id="39" name="Picture 39" descr="double_spher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double_spherical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FB94D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4934822F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Double Spherical SS</w:t>
      </w:r>
    </w:p>
    <w:p w14:paraId="7E731C4A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21112D35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2B001A81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0B9DE1FC" wp14:editId="42F34149">
            <wp:extent cx="5934075" cy="5086350"/>
            <wp:effectExtent l="0" t="0" r="9525" b="0"/>
            <wp:docPr id="40" name="Picture 40" descr="universal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universal_01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08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58EF2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7649A9B6" w14:textId="77777777" w:rsidR="00613BA9" w:rsidRPr="005B01C0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Universal U (Hooke H)</w:t>
      </w: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091C64F7" wp14:editId="215A0A3C">
            <wp:extent cx="4629150" cy="6600825"/>
            <wp:effectExtent l="0" t="0" r="0" b="9525"/>
            <wp:docPr id="41" name="Picture 41" descr="revolut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revolute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660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00961E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488BBF0F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Revolute R</w:t>
      </w:r>
    </w:p>
    <w:p w14:paraId="342D8B34" w14:textId="77777777" w:rsidR="00613BA9" w:rsidRPr="005B01C0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1647639C" wp14:editId="4BC519E8">
            <wp:extent cx="5029200" cy="6619875"/>
            <wp:effectExtent l="0" t="0" r="0" b="9525"/>
            <wp:docPr id="42" name="Picture 42" descr="cylindr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ylindrical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661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4211D2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4BB28D84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Cylindrical C</w:t>
      </w:r>
    </w:p>
    <w:p w14:paraId="1BEBCDD5" w14:textId="77777777" w:rsidR="00613BA9" w:rsidRPr="005B01C0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637FC8FF" wp14:editId="384ED82C">
            <wp:extent cx="5114925" cy="6677025"/>
            <wp:effectExtent l="0" t="0" r="9525" b="9525"/>
            <wp:docPr id="43" name="Picture 43" descr="prismat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prismatic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667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4425CB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Prismatic P (Translational T)</w:t>
      </w:r>
    </w:p>
    <w:p w14:paraId="116AA62E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5B01C0">
        <w:rPr>
          <w:noProof/>
          <w:sz w:val="72"/>
          <w:szCs w:val="72"/>
        </w:rPr>
        <w:lastRenderedPageBreak/>
        <w:drawing>
          <wp:inline distT="0" distB="0" distL="0" distR="0" wp14:anchorId="43C7DB4A" wp14:editId="65346E69">
            <wp:extent cx="5200650" cy="6372225"/>
            <wp:effectExtent l="0" t="0" r="0" b="9525"/>
            <wp:docPr id="44" name="Picture 44" descr="hel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elical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6372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75E67D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t>Screw S (Helical H)</w:t>
      </w:r>
    </w:p>
    <w:p w14:paraId="1D181098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  <w:r>
        <w:rPr>
          <w:sz w:val="72"/>
          <w:szCs w:val="72"/>
        </w:rPr>
        <w:br w:type="page"/>
      </w:r>
      <w:r w:rsidR="00270D1D" w:rsidRPr="00C5325E">
        <w:rPr>
          <w:noProof/>
          <w:sz w:val="72"/>
          <w:szCs w:val="72"/>
        </w:rPr>
        <w:lastRenderedPageBreak/>
        <w:drawing>
          <wp:inline distT="0" distB="0" distL="0" distR="0" wp14:anchorId="277CABC1" wp14:editId="74D5DD62">
            <wp:extent cx="2371725" cy="2200275"/>
            <wp:effectExtent l="0" t="0" r="9525" b="9525"/>
            <wp:docPr id="45" name="Picture 45" descr="revolute_spher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revolute_spherical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16020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4A117B59" w14:textId="77777777" w:rsidR="00613BA9" w:rsidRDefault="00270D1D" w:rsidP="00613BA9">
      <w:pPr>
        <w:tabs>
          <w:tab w:val="right" w:pos="9360"/>
        </w:tabs>
        <w:jc w:val="center"/>
        <w:rPr>
          <w:sz w:val="72"/>
          <w:szCs w:val="72"/>
        </w:rPr>
      </w:pPr>
      <w:r w:rsidRPr="00C5325E">
        <w:rPr>
          <w:noProof/>
          <w:sz w:val="72"/>
          <w:szCs w:val="72"/>
        </w:rPr>
        <w:drawing>
          <wp:inline distT="0" distB="0" distL="0" distR="0" wp14:anchorId="4B9AE360" wp14:editId="1011AD93">
            <wp:extent cx="2362200" cy="1847850"/>
            <wp:effectExtent l="0" t="0" r="0" b="0"/>
            <wp:docPr id="46" name="Picture 46" descr="double_revolute_parall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double_revolute_parallel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13BA9">
        <w:rPr>
          <w:sz w:val="72"/>
          <w:szCs w:val="72"/>
        </w:rPr>
        <w:t xml:space="preserve"> </w:t>
      </w:r>
      <w:r w:rsidRPr="00C5325E">
        <w:rPr>
          <w:noProof/>
          <w:sz w:val="72"/>
          <w:szCs w:val="72"/>
        </w:rPr>
        <w:drawing>
          <wp:inline distT="0" distB="0" distL="0" distR="0" wp14:anchorId="113C8FC3" wp14:editId="5B63D786">
            <wp:extent cx="3171825" cy="2085975"/>
            <wp:effectExtent l="0" t="0" r="9525" b="9525"/>
            <wp:docPr id="47" name="Picture 47" descr="double_revolute_orthogon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double_revolute_orthogonal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B5E95D" w14:textId="77777777" w:rsidR="00613BA9" w:rsidRDefault="00613BA9" w:rsidP="00613BA9">
      <w:pPr>
        <w:tabs>
          <w:tab w:val="right" w:pos="9360"/>
        </w:tabs>
        <w:jc w:val="center"/>
        <w:rPr>
          <w:sz w:val="72"/>
          <w:szCs w:val="72"/>
        </w:rPr>
      </w:pPr>
    </w:p>
    <w:p w14:paraId="2CC65B12" w14:textId="77777777" w:rsidR="00613BA9" w:rsidRPr="005B01C0" w:rsidRDefault="00270D1D" w:rsidP="00613BA9">
      <w:pPr>
        <w:tabs>
          <w:tab w:val="right" w:pos="9360"/>
        </w:tabs>
        <w:jc w:val="center"/>
        <w:rPr>
          <w:sz w:val="72"/>
          <w:szCs w:val="72"/>
        </w:rPr>
      </w:pPr>
      <w:r w:rsidRPr="00C5325E">
        <w:rPr>
          <w:noProof/>
          <w:sz w:val="72"/>
          <w:szCs w:val="72"/>
        </w:rPr>
        <w:drawing>
          <wp:inline distT="0" distB="0" distL="0" distR="0" wp14:anchorId="2050058D" wp14:editId="38F1ABD8">
            <wp:extent cx="2857500" cy="1714500"/>
            <wp:effectExtent l="0" t="0" r="0" b="0"/>
            <wp:docPr id="48" name="Picture 48" descr="revolute_cylindrica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revolute_cylindrical"/>
                    <pic:cNvPicPr>
                      <a:picLocks noChangeAspect="1" noChangeArrowheads="1"/>
                    </pic:cNvPicPr>
                  </pic:nvPicPr>
                  <pic:blipFill>
                    <a:blip r:embed="rId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325E">
        <w:rPr>
          <w:noProof/>
          <w:sz w:val="72"/>
          <w:szCs w:val="72"/>
        </w:rPr>
        <w:drawing>
          <wp:inline distT="0" distB="0" distL="0" distR="0" wp14:anchorId="2A5A4B19" wp14:editId="64FFB873">
            <wp:extent cx="2914650" cy="1933575"/>
            <wp:effectExtent l="0" t="0" r="0" b="9525"/>
            <wp:docPr id="49" name="Picture 49" descr="revolute_prismat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revolute_prismatic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A0838D" w14:textId="77777777" w:rsidR="00613BA9" w:rsidRDefault="00613BA9" w:rsidP="00910838">
      <w:pPr>
        <w:tabs>
          <w:tab w:val="right" w:pos="9360"/>
        </w:tabs>
      </w:pPr>
    </w:p>
    <w:p w14:paraId="38E39309" w14:textId="77777777" w:rsidR="00107677" w:rsidRDefault="00107677" w:rsidP="00910838">
      <w:pPr>
        <w:tabs>
          <w:tab w:val="right" w:pos="9360"/>
        </w:tabs>
      </w:pPr>
    </w:p>
    <w:p w14:paraId="0D8C9FCE" w14:textId="77777777" w:rsidR="00107677" w:rsidRDefault="00107677" w:rsidP="00910838">
      <w:pPr>
        <w:tabs>
          <w:tab w:val="right" w:pos="9360"/>
        </w:tabs>
      </w:pPr>
    </w:p>
    <w:p w14:paraId="66DB6C03" w14:textId="77777777" w:rsidR="00107677" w:rsidRDefault="00107677" w:rsidP="00910838">
      <w:pPr>
        <w:tabs>
          <w:tab w:val="right" w:pos="9360"/>
        </w:tabs>
      </w:pPr>
    </w:p>
    <w:sectPr w:rsidR="00107677">
      <w:headerReference w:type="even" r:id="rId258"/>
      <w:headerReference w:type="default" r:id="rId259"/>
      <w:footerReference w:type="even" r:id="rId260"/>
      <w:footerReference w:type="default" r:id="rId261"/>
      <w:headerReference w:type="first" r:id="rId262"/>
      <w:footerReference w:type="first" r:id="rId263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A20ACA" w14:textId="77777777" w:rsidR="0092657E" w:rsidRDefault="0092657E">
      <w:r>
        <w:separator/>
      </w:r>
    </w:p>
  </w:endnote>
  <w:endnote w:type="continuationSeparator" w:id="0">
    <w:p w14:paraId="47D1F5F2" w14:textId="77777777" w:rsidR="0092657E" w:rsidRDefault="009265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76E415" w14:textId="77777777" w:rsidR="00A54273" w:rsidRDefault="00A5427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89935D" w14:textId="77777777" w:rsidR="00A54273" w:rsidRDefault="00A5427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FAF72" w14:textId="77777777" w:rsidR="00A54273" w:rsidRDefault="00A542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2BCE8D" w14:textId="77777777" w:rsidR="0092657E" w:rsidRDefault="0092657E">
      <w:r>
        <w:separator/>
      </w:r>
    </w:p>
  </w:footnote>
  <w:footnote w:type="continuationSeparator" w:id="0">
    <w:p w14:paraId="353D5548" w14:textId="77777777" w:rsidR="0092657E" w:rsidRDefault="009265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C76B3D" w14:textId="77777777" w:rsidR="00A54273" w:rsidRDefault="00A5427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9822F2" w14:textId="0B8AC77B" w:rsidR="00A54273" w:rsidRPr="00401187" w:rsidRDefault="00A54273" w:rsidP="00D334B2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tab/>
    </w:r>
    <w:r w:rsidRPr="00401187">
      <w:t>Notes_11_04</w:t>
    </w:r>
    <w:r w:rsidRPr="00401187">
      <w:tab/>
    </w:r>
    <w:r w:rsidRPr="00401187">
      <w:rPr>
        <w:rStyle w:val="PageNumber"/>
      </w:rPr>
      <w:fldChar w:fldCharType="begin"/>
    </w:r>
    <w:r w:rsidRPr="00401187">
      <w:rPr>
        <w:rStyle w:val="PageNumber"/>
      </w:rPr>
      <w:instrText xml:space="preserve"> PAGE </w:instrText>
    </w:r>
    <w:r w:rsidRPr="00401187">
      <w:rPr>
        <w:rStyle w:val="PageNumber"/>
      </w:rPr>
      <w:fldChar w:fldCharType="separate"/>
    </w:r>
    <w:r w:rsidR="007404DF">
      <w:rPr>
        <w:rStyle w:val="PageNumber"/>
        <w:noProof/>
      </w:rPr>
      <w:t>7</w:t>
    </w:r>
    <w:r w:rsidRPr="00401187">
      <w:rPr>
        <w:rStyle w:val="PageNumber"/>
      </w:rPr>
      <w:fldChar w:fldCharType="end"/>
    </w:r>
    <w:r w:rsidRPr="00401187">
      <w:rPr>
        <w:rStyle w:val="PageNumber"/>
      </w:rPr>
      <w:t xml:space="preserve"> of </w:t>
    </w:r>
    <w:r w:rsidRPr="00401187">
      <w:rPr>
        <w:rStyle w:val="PageNumber"/>
      </w:rPr>
      <w:fldChar w:fldCharType="begin"/>
    </w:r>
    <w:r w:rsidRPr="00401187">
      <w:rPr>
        <w:rStyle w:val="PageNumber"/>
      </w:rPr>
      <w:instrText xml:space="preserve"> NUMPAGES </w:instrText>
    </w:r>
    <w:r w:rsidRPr="00401187">
      <w:rPr>
        <w:rStyle w:val="PageNumber"/>
      </w:rPr>
      <w:fldChar w:fldCharType="separate"/>
    </w:r>
    <w:r w:rsidR="007404DF">
      <w:rPr>
        <w:rStyle w:val="PageNumber"/>
        <w:noProof/>
      </w:rPr>
      <w:t>19</w:t>
    </w:r>
    <w:r w:rsidRPr="00401187">
      <w:rPr>
        <w:rStyle w:val="PageNumber"/>
      </w:rPr>
      <w:fldChar w:fldCharType="end"/>
    </w:r>
  </w:p>
  <w:p w14:paraId="758198DE" w14:textId="77777777" w:rsidR="00A54273" w:rsidRDefault="00A54273" w:rsidP="004A1A22">
    <w:pPr>
      <w:pStyle w:val="Header"/>
      <w:tabs>
        <w:tab w:val="clear" w:pos="4320"/>
        <w:tab w:val="center" w:pos="4680"/>
      </w:tabs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DD4E5D" w14:textId="77777777" w:rsidR="00A54273" w:rsidRDefault="00A5427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1A22"/>
    <w:rsid w:val="00032F5C"/>
    <w:rsid w:val="0004049C"/>
    <w:rsid w:val="000719D3"/>
    <w:rsid w:val="000864E4"/>
    <w:rsid w:val="00086F86"/>
    <w:rsid w:val="000875F6"/>
    <w:rsid w:val="00095598"/>
    <w:rsid w:val="00095A78"/>
    <w:rsid w:val="00096F7A"/>
    <w:rsid w:val="000A5368"/>
    <w:rsid w:val="000B728F"/>
    <w:rsid w:val="000E7416"/>
    <w:rsid w:val="000F678D"/>
    <w:rsid w:val="00107677"/>
    <w:rsid w:val="001214B3"/>
    <w:rsid w:val="00131967"/>
    <w:rsid w:val="00150D2C"/>
    <w:rsid w:val="0015235F"/>
    <w:rsid w:val="001610F2"/>
    <w:rsid w:val="001A71D6"/>
    <w:rsid w:val="001C796F"/>
    <w:rsid w:val="001D5FD3"/>
    <w:rsid w:val="001F1656"/>
    <w:rsid w:val="00202164"/>
    <w:rsid w:val="00202A39"/>
    <w:rsid w:val="002336E2"/>
    <w:rsid w:val="00270D1D"/>
    <w:rsid w:val="00281220"/>
    <w:rsid w:val="002D7EB7"/>
    <w:rsid w:val="002E2A6B"/>
    <w:rsid w:val="003351D0"/>
    <w:rsid w:val="00384E38"/>
    <w:rsid w:val="003B3BF2"/>
    <w:rsid w:val="003B4057"/>
    <w:rsid w:val="003C6E8A"/>
    <w:rsid w:val="003D1972"/>
    <w:rsid w:val="003E0EAD"/>
    <w:rsid w:val="00401187"/>
    <w:rsid w:val="00411FEB"/>
    <w:rsid w:val="00415337"/>
    <w:rsid w:val="00416BE2"/>
    <w:rsid w:val="00422C41"/>
    <w:rsid w:val="00423FE9"/>
    <w:rsid w:val="004412EB"/>
    <w:rsid w:val="004561D9"/>
    <w:rsid w:val="00472D9A"/>
    <w:rsid w:val="004A1A22"/>
    <w:rsid w:val="004A3BC2"/>
    <w:rsid w:val="004B1466"/>
    <w:rsid w:val="004B149E"/>
    <w:rsid w:val="004D33AD"/>
    <w:rsid w:val="004F02AE"/>
    <w:rsid w:val="005126B2"/>
    <w:rsid w:val="005208F8"/>
    <w:rsid w:val="0052215F"/>
    <w:rsid w:val="005426A5"/>
    <w:rsid w:val="00552731"/>
    <w:rsid w:val="00556669"/>
    <w:rsid w:val="0057162A"/>
    <w:rsid w:val="0058371A"/>
    <w:rsid w:val="005847C4"/>
    <w:rsid w:val="005C49D1"/>
    <w:rsid w:val="005C5810"/>
    <w:rsid w:val="00613BA9"/>
    <w:rsid w:val="00621531"/>
    <w:rsid w:val="0062354F"/>
    <w:rsid w:val="006407CD"/>
    <w:rsid w:val="00672CAA"/>
    <w:rsid w:val="006853C0"/>
    <w:rsid w:val="006875C9"/>
    <w:rsid w:val="00690532"/>
    <w:rsid w:val="00690CCB"/>
    <w:rsid w:val="00690F25"/>
    <w:rsid w:val="00696E14"/>
    <w:rsid w:val="006C00F3"/>
    <w:rsid w:val="006D0315"/>
    <w:rsid w:val="006D07C8"/>
    <w:rsid w:val="006D643F"/>
    <w:rsid w:val="006E6484"/>
    <w:rsid w:val="006F168A"/>
    <w:rsid w:val="00723B93"/>
    <w:rsid w:val="007404DF"/>
    <w:rsid w:val="00741B19"/>
    <w:rsid w:val="00770D1F"/>
    <w:rsid w:val="007761F5"/>
    <w:rsid w:val="00785DEC"/>
    <w:rsid w:val="007948A5"/>
    <w:rsid w:val="007C0249"/>
    <w:rsid w:val="0082258B"/>
    <w:rsid w:val="00830826"/>
    <w:rsid w:val="00830EBA"/>
    <w:rsid w:val="00833C69"/>
    <w:rsid w:val="008368D2"/>
    <w:rsid w:val="008632C9"/>
    <w:rsid w:val="008852B7"/>
    <w:rsid w:val="008A1678"/>
    <w:rsid w:val="008A3374"/>
    <w:rsid w:val="008F3A7E"/>
    <w:rsid w:val="00910838"/>
    <w:rsid w:val="00914CC7"/>
    <w:rsid w:val="00915675"/>
    <w:rsid w:val="0092657E"/>
    <w:rsid w:val="009272B3"/>
    <w:rsid w:val="00944059"/>
    <w:rsid w:val="00967457"/>
    <w:rsid w:val="00975F69"/>
    <w:rsid w:val="009C3CDA"/>
    <w:rsid w:val="009D18D3"/>
    <w:rsid w:val="00A20B3E"/>
    <w:rsid w:val="00A26886"/>
    <w:rsid w:val="00A45EBF"/>
    <w:rsid w:val="00A54273"/>
    <w:rsid w:val="00A60195"/>
    <w:rsid w:val="00AB0672"/>
    <w:rsid w:val="00AF3FA4"/>
    <w:rsid w:val="00B037C9"/>
    <w:rsid w:val="00B06CA5"/>
    <w:rsid w:val="00B725FB"/>
    <w:rsid w:val="00B75B31"/>
    <w:rsid w:val="00B84470"/>
    <w:rsid w:val="00BA3BCC"/>
    <w:rsid w:val="00BB13EC"/>
    <w:rsid w:val="00BC3C2C"/>
    <w:rsid w:val="00BE3E55"/>
    <w:rsid w:val="00C10E8B"/>
    <w:rsid w:val="00C12238"/>
    <w:rsid w:val="00C1593E"/>
    <w:rsid w:val="00C31CFD"/>
    <w:rsid w:val="00C32C32"/>
    <w:rsid w:val="00C63F12"/>
    <w:rsid w:val="00C7204F"/>
    <w:rsid w:val="00C74263"/>
    <w:rsid w:val="00CA20DC"/>
    <w:rsid w:val="00CC4353"/>
    <w:rsid w:val="00CF1FDC"/>
    <w:rsid w:val="00D275D7"/>
    <w:rsid w:val="00D32509"/>
    <w:rsid w:val="00D334B2"/>
    <w:rsid w:val="00D41D04"/>
    <w:rsid w:val="00D65EBC"/>
    <w:rsid w:val="00DA1CA2"/>
    <w:rsid w:val="00DA4EC1"/>
    <w:rsid w:val="00DB5B73"/>
    <w:rsid w:val="00DE57C2"/>
    <w:rsid w:val="00DF063F"/>
    <w:rsid w:val="00DF35A9"/>
    <w:rsid w:val="00DF49E1"/>
    <w:rsid w:val="00E01E69"/>
    <w:rsid w:val="00E15ECB"/>
    <w:rsid w:val="00E169C6"/>
    <w:rsid w:val="00E2703A"/>
    <w:rsid w:val="00E35F88"/>
    <w:rsid w:val="00E43926"/>
    <w:rsid w:val="00E4426B"/>
    <w:rsid w:val="00E5215D"/>
    <w:rsid w:val="00E55656"/>
    <w:rsid w:val="00E670F8"/>
    <w:rsid w:val="00E718ED"/>
    <w:rsid w:val="00E82205"/>
    <w:rsid w:val="00E91710"/>
    <w:rsid w:val="00E947B0"/>
    <w:rsid w:val="00E97E52"/>
    <w:rsid w:val="00ED2116"/>
    <w:rsid w:val="00ED3E76"/>
    <w:rsid w:val="00ED71F5"/>
    <w:rsid w:val="00EE0192"/>
    <w:rsid w:val="00F47B4D"/>
    <w:rsid w:val="00F63694"/>
    <w:rsid w:val="00F6444D"/>
    <w:rsid w:val="00F72FEF"/>
    <w:rsid w:val="00F95EF2"/>
    <w:rsid w:val="00F96C82"/>
    <w:rsid w:val="00FA4DB5"/>
    <w:rsid w:val="00FC0A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9F3AE78"/>
  <w15:chartTrackingRefBased/>
  <w15:docId w15:val="{B94E155C-485E-483E-8842-B58C8F6F05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left" w:pos="4320"/>
        <w:tab w:val="left" w:pos="6480"/>
      </w:tabs>
      <w:jc w:val="center"/>
    </w:pPr>
    <w:rPr>
      <w:b/>
      <w:bCs/>
    </w:rPr>
  </w:style>
  <w:style w:type="paragraph" w:styleId="Header">
    <w:name w:val="header"/>
    <w:basedOn w:val="Normal"/>
    <w:rsid w:val="004A1A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A1A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A1A22"/>
  </w:style>
  <w:style w:type="paragraph" w:styleId="BalloonText">
    <w:name w:val="Balloon Text"/>
    <w:basedOn w:val="Normal"/>
    <w:link w:val="BalloonTextChar"/>
    <w:rsid w:val="003B4057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B405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endnotes" Target="end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5.wmf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2.bin"/><Relationship Id="rId258" Type="http://schemas.openxmlformats.org/officeDocument/2006/relationships/header" Target="header1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6.wmf"/><Relationship Id="rId248" Type="http://schemas.openxmlformats.org/officeDocument/2006/relationships/image" Target="media/image118.png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1.bin"/><Relationship Id="rId6" Type="http://schemas.openxmlformats.org/officeDocument/2006/relationships/image" Target="media/image1.wmf"/><Relationship Id="rId238" Type="http://schemas.openxmlformats.org/officeDocument/2006/relationships/image" Target="media/image111.wmf"/><Relationship Id="rId259" Type="http://schemas.openxmlformats.org/officeDocument/2006/relationships/header" Target="header2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1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91.wmf"/><Relationship Id="rId207" Type="http://schemas.openxmlformats.org/officeDocument/2006/relationships/image" Target="media/image97.wmf"/><Relationship Id="rId228" Type="http://schemas.openxmlformats.org/officeDocument/2006/relationships/oleObject" Target="embeddings/oleObject117.bin"/><Relationship Id="rId249" Type="http://schemas.openxmlformats.org/officeDocument/2006/relationships/image" Target="media/image119.png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footer" Target="footer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6.wmf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20.png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2.wmf"/><Relationship Id="rId261" Type="http://schemas.openxmlformats.org/officeDocument/2006/relationships/footer" Target="footer2.xml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7.wmf"/><Relationship Id="rId251" Type="http://schemas.openxmlformats.org/officeDocument/2006/relationships/image" Target="media/image121.png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4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header" Target="header3.xml"/><Relationship Id="rId78" Type="http://schemas.openxmlformats.org/officeDocument/2006/relationships/image" Target="media/image37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3.bin"/><Relationship Id="rId185" Type="http://schemas.openxmlformats.org/officeDocument/2006/relationships/image" Target="media/image87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9.bin"/><Relationship Id="rId252" Type="http://schemas.openxmlformats.org/officeDocument/2006/relationships/image" Target="media/image122.png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3.wmf"/><Relationship Id="rId263" Type="http://schemas.openxmlformats.org/officeDocument/2006/relationships/footer" Target="footer3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90" Type="http://schemas.openxmlformats.org/officeDocument/2006/relationships/image" Target="media/image43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image" Target="media/image123.png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4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5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8.wmf"/><Relationship Id="rId1" Type="http://schemas.openxmlformats.org/officeDocument/2006/relationships/styles" Target="styles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24.png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theme" Target="theme/theme1.xml"/><Relationship Id="rId50" Type="http://schemas.openxmlformats.org/officeDocument/2006/relationships/image" Target="media/image23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69.wmf"/><Relationship Id="rId167" Type="http://schemas.openxmlformats.org/officeDocument/2006/relationships/image" Target="media/image78.wmf"/><Relationship Id="rId188" Type="http://schemas.openxmlformats.org/officeDocument/2006/relationships/oleObject" Target="embeddings/oleObject95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5.png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image" Target="media/image9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image" Target="media/image115.png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26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6.png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0.wmf"/><Relationship Id="rId169" Type="http://schemas.openxmlformats.org/officeDocument/2006/relationships/image" Target="media/image79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10.wmf"/><Relationship Id="rId257" Type="http://schemas.openxmlformats.org/officeDocument/2006/relationships/image" Target="media/image127.png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5.wmf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47" Type="http://schemas.openxmlformats.org/officeDocument/2006/relationships/image" Target="media/image1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4</TotalTime>
  <Pages>19</Pages>
  <Words>741</Words>
  <Characters>4363</Characters>
  <Application>Microsoft Office Word</Application>
  <DocSecurity>0</DocSecurity>
  <Lines>2181</Lines>
  <Paragraphs>3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anical Engineering</Company>
  <LinksUpToDate>false</LinksUpToDate>
  <CharactersWithSpaces>48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dc:description/>
  <cp:lastModifiedBy>Henry</cp:lastModifiedBy>
  <cp:revision>62</cp:revision>
  <cp:lastPrinted>2018-03-22T20:58:00Z</cp:lastPrinted>
  <dcterms:created xsi:type="dcterms:W3CDTF">2014-01-09T19:13:00Z</dcterms:created>
  <dcterms:modified xsi:type="dcterms:W3CDTF">2021-05-11T16:08:00Z</dcterms:modified>
</cp:coreProperties>
</file>